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 standalone="yes"?>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<w:body><w:p w14:paraId="5A3950C3" w14:textId="77777777" w:rsidR="00D56299" w:rsidRDefault="002B727F"><w:pPr><w:spacing w:line="360" w:lineRule="auto"/><w:jc w:val="center"/><w:rPr><w:rFonts w:ascii="Times New Roman" w:hAnsi="Times New Roman" w:cs="Times New Roman"/><w:color w:val="000000"/></w:rPr></w:pPr><w:r><w:rPr><w:rFonts w:ascii="Times New Roman" w:hAnsi="Times New Roman" w:cs="Times New Roman"/><w:b/><w:bCs/><w:color w:val="000000"/><w:sz w:val="36"/><w:szCs w:val="36"/><w:shd w:val="clear" w:color="FFFFFF" w:fill="FFFFFF"/></w:rPr><w:t>Министерство цифрового развития, связи и массовых коммуникаций Российской Федерации</w:t></w:r></w:p><w:p w14:paraId="63DC35C9" w14:textId="77777777" w:rsidR="00D56299" w:rsidRDefault="002B727F"><w:pPr><w:spacing w:line="360" w:lineRule="auto"/><w:jc w:val="center"/><w:rPr><w:rFonts w:ascii="Times New Roman" w:hAnsi="Times New Roman" w:cs="Times New Roman"/></w:rPr></w:pPr><w:r><w:rPr><w:rFonts w:ascii="Times New Roman" w:hAnsi="Times New Roman" w:cs="Times New Roman"/><w:b/><w:bCs/><w:sz w:val="28"/><w:szCs w:val="28"/></w:rPr><w:t>ФГБОУ ВО «Санкт-Петербургский государственный университет телекоммуникации им. проф. М.А. Бонч-Бруевича»</w:t></w:r></w:p><w:p w14:paraId="12083DE8" w14:textId="77777777" w:rsidR="00D56299" w:rsidRDefault="002B727F"><w:pPr><w:jc w:val="both"/><w:outlineLvl w:val="0"/><w:rPr><w:rFonts w:ascii="Times New Roman" w:hAnsi="Times New Roman" w:cs="Times New Roman"/><w:b/><w:sz w:val="28"/><w:szCs w:val="28"/></w:rPr></w:pPr><w:r><w:rPr><w:rFonts w:ascii="Times New Roman" w:hAnsi="Times New Roman" w:cs="Times New Roman"/><w:b/><w:sz w:val="28"/><w:szCs w:val="28"/></w:rPr><w:t>__________________________________________________________________</w:t></w:r></w:p><w:p w14:paraId="613BB79C" w14:textId="77777777" w:rsidR="00D56299" w:rsidRDefault="00D56299"><w:pPr><w:pStyle w:val="style3"/><w:spacing w:before="0" w:beforeAutospacing="0"/><w:rPr><w:sz w:val="28"/><w:szCs w:val="28"/></w:rPr></w:pPr></w:p><w:p w14:paraId="4AFFBCB4" w14:textId="77777777" w:rsidR="00D56299" w:rsidRDefault="002B727F"><w:pPr><w:jc w:val="center"/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>Кафедра защищенных систем связи</w:t></w:r></w:p><w:p w14:paraId="4FF727D9" w14:textId="77777777" w:rsidR="00D56299" w:rsidRDefault="00D56299"><w:pPr><w:pStyle w:val="style3"/><w:spacing w:before="0" w:beforeAutospacing="0" w:after="0" w:afterAutospacing="0"/><w:rPr><w:sz w:val="28"/><w:szCs w:val="28"/></w:rPr></w:pPr></w:p><w:p w14:paraId="57C07D3B" w14:textId="77777777" w:rsidR="00D56299" w:rsidRDefault="002B727F"><w:pPr><w:jc w:val="center"/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>Дисциплина «Основы криптографии»</w:t></w:r></w:p><w:p w14:paraId="0E9132A1" w14:textId="77777777" w:rsidR="00D56299" w:rsidRDefault="00D56299"><w:pPr><w:pStyle w:val="style3"/><w:spacing w:before="0" w:beforeAutospacing="0" w:after="0" w:afterAutospacing="0"/><w:jc w:val="right"/><w:rPr><w:sz w:val="28"/><w:szCs w:val="28"/></w:rPr></w:pPr></w:p><w:p w14:paraId="734FF711" w14:textId="77777777" w:rsidR="00D56299" w:rsidRDefault="00D56299"><w:pPr><w:pStyle w:val="style3"/><w:spacing w:before="0" w:beforeAutospacing="0" w:after="0" w:afterAutospacing="0"/><w:jc w:val="right"/><w:rPr><w:sz w:val="28"/><w:szCs w:val="28"/></w:rPr></w:pPr></w:p><w:p w14:paraId="5DC64A4C" w14:textId="77777777" w:rsidR="00D56299" w:rsidRDefault="00D56299"><w:pPr><w:pStyle w:val="style3"/><w:spacing w:before="0" w:beforeAutospacing="0" w:after="0" w:afterAutospacing="0"/><w:jc w:val="right"/><w:rPr><w:sz w:val="28"/><w:szCs w:val="28"/></w:rPr></w:pPr></w:p><w:p w14:paraId="1B1D4105" w14:textId="77777777" w:rsidR="00D56299" w:rsidRDefault="00D56299"><w:pPr><w:pStyle w:val="style3"/><w:spacing w:before="0" w:beforeAutospacing="0" w:after="0" w:afterAutospacing="0"/><w:jc w:val="right"/><w:rPr><w:sz w:val="28"/><w:szCs w:val="28"/></w:rPr></w:pPr></w:p><w:p w14:paraId="4C541683" w14:textId="77777777" w:rsidR="00D56299" w:rsidRDefault="00D56299"><w:pPr><w:pStyle w:val="1"/><w:spacing w:before="0"/><w:jc w:val="center"/><w:rPr><w:rFonts w:ascii="Times New Roman" w:hAnsi="Times New Roman" w:cs="Times New Roman"/><w:b w:val="0"/><w:bCs w:val="0"/><w:sz w:val="28"/><w:szCs w:val="28"/></w:rPr></w:pPr></w:p><w:p w14:paraId="50F0742F" w14:textId="77777777" w:rsidR="00D56299" w:rsidRDefault="002B727F"><w:pPr><w:pStyle w:val="1"/><w:spacing w:before="0"/><w:jc w:val="center"/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>Лабораторная работа № 11</w:t></w:r></w:p><w:p w14:paraId="33A60BB0" w14:textId="77777777" w:rsidR="00D56299" w:rsidRDefault="002B727F"><w:pPr><w:spacing w:after="0"/><w:jc w:val="center"/><w:rPr><w:rFonts w:ascii="Times New Roman" w:hAnsi="Times New Roman" w:cs="Times New Roman"/><w:b/><w:bCs/><w:sz w:val="28"/><w:szCs w:val="28"/></w:rPr></w:pPr><w:r><w:rPr><w:rFonts w:ascii="Times New Roman" w:hAnsi="Times New Roman" w:cs="Times New Roman"/><w:b/><w:bCs/><w:sz w:val="28"/><w:szCs w:val="28"/></w:rPr><w:t>«Исследование безусловно стойкой аутентификации сообщений на основе строго-универсальных хэш-функций»</w:t></w:r></w:p><w:p w14:paraId="041B25E6" w14:textId="77777777" w:rsidR="00D56299" w:rsidRDefault="00D56299"><w:pPr><w:pStyle w:val="style3"/><w:spacing w:before="0" w:beforeAutospacing="0" w:after="0" w:afterAutospacing="0"/><w:rPr><w:b/><w:bCs/><w:sz w:val="28"/><w:szCs w:val="28"/></w:rPr></w:pPr></w:p><w:p w14:paraId="20899C8F" w14:textId="77777777" w:rsidR="00D56299" w:rsidRDefault="00D56299"><w:pPr><w:pStyle w:val="style3"/><w:spacing w:before="0" w:beforeAutospacing="0"/><w:jc w:val="right"/><w:rPr><w:sz w:val="28"/><w:szCs w:val="28"/></w:rPr></w:pPr></w:p><w:p w14:paraId="5A47CFAC" w14:textId="77777777" w:rsidR="00D56299" w:rsidRDefault="002B727F"><w:pPr><w:pStyle w:val="style3"/><w:spacing w:before="0" w:beforeAutospacing="0"/><w:rPr><w:sz w:val="28"/><w:szCs w:val="28"/></w:rPr></w:pPr><w:r><w:rPr><w:sz w:val="28"/><w:szCs w:val="28"/></w:rPr><w:t xml:space="preserve">Выполнила:                                            </w:t></w:r><w:r><w:rPr><w:sz w:val="28"/><w:szCs w:val="28"/></w:rPr><w:t xml:space="preserve">                                    ст. гр. ИКТЗ-83</w:t></w:r></w:p><w:p w14:paraId="0FF6DC65" w14:textId="77777777" w:rsidR="00D56299" w:rsidRDefault="002B727F"><w:pPr><w:pStyle w:val="style3"/><w:spacing w:before="0" w:beforeAutospacing="0"/><w:ind w:firstLine="7020"/><w:rPr><w:sz w:val="28"/><w:szCs w:val="28"/></w:rPr></w:pPr><w:r><w:rPr><w:sz w:val="28"/><w:szCs w:val="28"/></w:rPr><w:t>Громов А.А.</w:t></w:r></w:p><w:p w14:paraId="0C71B92E" w14:textId="77777777" w:rsidR="00D56299" w:rsidRDefault="002B727F"><w:pPr><w:pStyle w:val="style3"/><w:spacing w:before="0" w:beforeAutospacing="0"/><w:ind w:firstLine="7020"/><w:rPr><w:sz w:val="28"/><w:szCs w:val="28"/></w:rPr></w:pPr><w:r><w:rPr><w:sz w:val="28"/><w:szCs w:val="28"/></w:rPr><w:t>Вариант 4</w:t></w:r></w:p><w:p w14:paraId="01D9CCD1" w14:textId="77777777" w:rsidR="00D56299" w:rsidRDefault="00D56299"><w:pPr><w:pStyle w:val="style3"/><w:spacing w:before="0" w:beforeAutospacing="0"/><w:jc w:val="right"/><w:rPr><w:sz w:val="28"/><w:szCs w:val="28"/></w:rPr></w:pPr></w:p><w:p w14:paraId="1B931CC2" w14:textId="77777777" w:rsidR="00D56299" w:rsidRDefault="00D56299"><w:pPr><w:pStyle w:val="style3"/><w:spacing w:before="0" w:beforeAutospacing="0"/><w:jc w:val="right"/><w:rPr><w:sz w:val="28"/><w:szCs w:val="28"/></w:rPr></w:pPr></w:p><w:p w14:paraId="75C3061B" w14:textId="77777777" w:rsidR="00D56299" w:rsidRDefault="002B727F"><w:pPr><w:pStyle w:val="style3"/><w:spacing w:before="0" w:beforeAutospacing="0"/><w:rPr><w:sz w:val="28"/><w:szCs w:val="28"/></w:rPr></w:pPr><w:r><w:rPr><w:sz w:val="28"/><w:szCs w:val="28"/></w:rPr><w:t>Проверил:                                                                                   Яковлев В. А.</w:t></w:r></w:p><w:p w14:paraId="55CE4387" w14:textId="77777777" w:rsidR="00D56299" w:rsidRDefault="002B727F"><w:pPr><w:pStyle w:val="style3"/><w:spacing w:before="0" w:beforeAutospacing="0"/><w:jc w:val="right"/><w:rPr><w:sz w:val="28"/><w:szCs w:val="28"/></w:rPr></w:pPr><w:r><w:rPr><w:sz w:val="28"/><w:szCs w:val="28"/></w:rPr><w:t>_____________________</w:t></w:r></w:p><w:p w14:paraId="6501667C" w14:textId="77777777" w:rsidR="00D56299" w:rsidRDefault="00D56299"><w:pPr><w:pStyle w:val="style3"/><w:spacing w:before="0" w:beforeAutospacing="0"/><w:jc w:val="center"/><w:rPr><w:sz w:val="28"/><w:szCs w:val="28"/></w:rPr></w:pPr></w:p><w:p w14:paraId="01C59817" w14:textId="77777777" w:rsidR="00D56299" w:rsidRDefault="00D56299"><w:pPr><w:pStyle w:val="style3"/><w:spacing w:before="0" w:beforeAutospacing="0"/><w:rPr><w:sz w:val="28"/><w:szCs w:val="28"/></w:rPr></w:pPr></w:p><w:p w14:paraId="14685332" w14:textId="77777777" w:rsidR="00D56299" w:rsidRDefault="002B727F"><w:pPr><w:pStyle w:val="style3"/><w:spacing w:before="0" w:beforeAutospacing="0"/><w:jc w:val="center"/><w:rPr><w:sz w:val="28"/><w:szCs w:val="28"/></w:rPr></w:pPr><w:r><w:rPr><w:sz w:val="28"/><w:szCs w:val="28"/></w:rPr><w:t>Санкт-Петербург</w:t></w:r></w:p><w:p w14:paraId="014C586C" w14:textId="77777777" w:rsidR="00D56299" w:rsidRDefault="002B727F"><w:pPr><w:pStyle w:val="style3"/><w:spacing w:before="0" w:beforeAutospacing="0"/><w:jc w:val="center"/><w:rPr><w:sz w:val="28"/><w:szCs w:val="28"/></w:rPr></w:pPr><w:r><w:rPr><w:sz w:val="28"/><w:szCs w:val="28"/></w:rPr><w:lastRenderedPageBreak/><w:t>2021</w:t></w:r></w:p><w:p w14:paraId="68E8D4A4" w14:textId="77777777" w:rsidR="00D56299" w:rsidRDefault="002B727F"><w:pPr><w:pStyle w:val="af8"/><w:jc w:val="left"/><w:rPr><w:sz w:val="28"/><w:szCs w:val="28"/></w:rPr></w:pPr><w:r><w:rPr><w:sz w:val="28"/><w:szCs w:val="28"/></w:rPr><w:t>Цель работы:</w:t></w:r></w:p><w:p w14:paraId="47327444" w14:textId="77777777" w:rsidR="00D56299" w:rsidRDefault="002B727F"><w:pPr><w:pStyle w:val="af8"/><w:jc w:val="left"/><w:rPr><w:b w:val="0"/><w:sz w:val="28"/><w:szCs w:val="28"/></w:rPr></w:pPr><w:r><w:rPr><w:b w:val="0"/><w:sz w:val="28"/><w:szCs w:val="28"/></w:rPr><w:t>Закрепить знания</w:t></w:r><w:r><w:rPr><w:b w:val="0"/><w:sz w:val="28"/><w:szCs w:val="28"/></w:rPr><w:t>, полученные в лекционном курсе “Основы криптографии”, по разделу “Аутентификация сообщений”.</w:t></w:r></w:p><w:p w14:paraId="75A32E17" w14:textId="77777777" w:rsidR="00D56299" w:rsidRDefault="00D56299"><w:pPr><w:pStyle w:val="af8"/><w:jc w:val="left"/><w:rPr><w:b w:val="0"/><w:sz w:val="28"/><w:szCs w:val="28"/></w:rPr></w:pPr></w:p><w:p w14:paraId="102C1CF2" w14:textId="77777777" w:rsidR="00D56299" w:rsidRDefault="002B727F"><w:pPr><w:pStyle w:val="af8"/><w:jc w:val="left"/><w:rPr><w:sz w:val="28"/><w:szCs w:val="28"/></w:rPr></w:pPr><w:r><w:rPr><w:sz w:val="28"/><w:szCs w:val="28"/></w:rPr><w:t>Используемое программное обеспечение:</w:t></w:r></w:p><w:p w14:paraId="075F3BAC" w14:textId="77777777" w:rsidR="00D56299" w:rsidRDefault="002B727F"><w:pPr><w:pStyle w:val="af8"/><w:jc w:val="left"/><w:rPr><w:b w:val="0"/><w:sz w:val="28"/><w:szCs w:val="28"/></w:rPr></w:pPr><w:r><w:rPr><w:b w:val="0"/><w:sz w:val="28"/><w:szCs w:val="28"/></w:rPr><w:t xml:space="preserve">Для работы используется программа </w:t></w:r><w:r><w:rPr><w:b w:val="0"/><w:sz w:val="28"/><w:szCs w:val="28"/><w:lang w:val="en-US"/></w:rPr><w:t>Project</w:t></w:r><w:r><w:rPr><w:b w:val="0"/><w:sz w:val="28"/><w:szCs w:val="28"/></w:rPr><w:t>2.</w:t></w:r><w:r><w:rPr><w:b w:val="0"/><w:sz w:val="28"/><w:szCs w:val="28"/><w:lang w:val="en-US"/></w:rPr><w:t>exe</w:t></w:r></w:p><w:p w14:paraId="6B80DB19" w14:textId="77777777" w:rsidR="00D56299" w:rsidRDefault="00D56299"/><w:p w14:paraId="49622EF7" w14:textId="77777777" w:rsidR="00D56299" w:rsidRDefault="002B727F"><w:pPr><w:jc w:val="center"/><w:rPr><w:rFonts w:ascii="Times New Roman" w:hAnsi="Times New Roman" w:cs="Times New Roman"/><w:b/><w:bCs/><w:sz w:val="28"/><w:szCs w:val="28"/></w:rPr></w:pPr><w:r><w:rPr><w:rFonts w:ascii="Times New Roman" w:hAnsi="Times New Roman" w:cs="Times New Roman"/><w:b/><w:bCs/><w:sz w:val="28"/><w:szCs w:val="28"/></w:rPr><w:t>Ход работы</w:t></w:r></w:p><w:p w14:paraId="56B08E53" w14:textId="77777777" w:rsidR="00D56299" w:rsidRDefault="002B727F"><w:pPr><w:pStyle w:val="af9"/><w:numPr><w:ilvl w:val="0"/><w:numId w:val="2"/></w:numPr><w:ind w:left="284"/><w:rPr><w:rFonts w:ascii="Times New Roman" w:hAnsi="Times New Roman" w:cs="Times New Roman"/><w:b/><w:bCs/><w:sz w:val="28"/><w:szCs w:val="28"/></w:rPr></w:pPr><w:r><w:rPr><w:rFonts w:ascii="Times New Roman" w:hAnsi="Times New Roman" w:cs="Times New Roman"/><w:b/><w:bCs/><w:sz w:val="28"/><w:szCs w:val="28"/></w:rPr><w:t>Моделирование способа формирования аутентификатора на основе стр</w:t></w:r><w:r><w:rPr><w:rFonts w:ascii="Times New Roman" w:hAnsi="Times New Roman" w:cs="Times New Roman"/><w:b/><w:bCs/><w:sz w:val="28"/><w:szCs w:val="28"/></w:rPr><w:t>ого универсальных хэш-функций</w:t></w:r></w:p><w:p w14:paraId="4E50E2C3" w14:textId="77777777" w:rsidR="00D56299" w:rsidRDefault="002B727F"><w:pPr><w:pStyle w:val="af8"/><w:numPr><w:ilvl w:val="0"/><w:numId w:val="4"/></w:numPr><w:jc w:val="left"/><w:rPr><w:b w:val="0"/><w:sz w:val="28"/><w:szCs w:val="28"/></w:rPr></w:pPr><w:r><w:rPr><w:b w:val="0"/><w:sz w:val="28"/><w:szCs w:val="28"/></w:rPr><w:t xml:space="preserve">Аутентификатор для двоичного сообщения </w:t></w:r><w:r><w:rPr><w:b w:val="0"/><w:i/><w:sz w:val="28"/><w:szCs w:val="28"/></w:rPr><w:t>М</w:t></w:r><w:r><w:rPr><w:b w:val="0"/><w:sz w:val="28"/><w:szCs w:val="28"/></w:rPr><w:t xml:space="preserve"> на основе строго универсальных хэш-функций по алгоритму </w:t></w:r><w:r><w:rPr><w:b w:val="0"/><w:position w:val="-12"/><w:sz w:val="28"/><w:szCs w:val="28"/></w:rPr><w:pict w14:anchorId="02DAAD33"><v:shapetype id="_x0000_t75" coordsize="21600,21600" o:spt="75" o:preferrelative="t" path="m@4@5l@4@11@9@11@9@5xe" filled="f" stroked="f"><v:stroke joinstyle="miter"/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v:path o:extrusionok="f" gradientshapeok="t" o:connecttype="rect"/><o:lock v:ext="edit" aspectratio="t"/></v:shapetype><v:shape id="_x0000_s1031" type="#_x0000_t75" style="position:absolute;left:0;text-align:left;margin-left:0;margin-top:0;width:50pt;height:50pt;z-index:251656192;visibility:hidden;mso-position-horizontal-relative:text;mso-position-vertical-relative:text" type="#_x0000_t75" filled="t" stroked="t"><v:stroke joinstyle="round"/><v:path o:extrusionok="t" gradientshapeok="f" o:connecttype="segments"/><o:lock v:ext="edit" aspectratio="f" selection="t"/></v:shape></w:pict></w:r><w:r><w:rPr><w:b w:val="0"/><w:position w:val="-12"/><w:sz w:val="28"/><w:szCs w:val="28"/></w:rPr><w:object w:dxaOrig="2100" w:dyaOrig="360" w14:anchorId="1A3326AA"><v:shape id="_x0000_i0" o:spid="_x0000_i1025" type="#_x0000_t75" style="width:105pt;height:18pt;mso-wrap-distance-left:0;mso-wrap-distance-top:0;mso-wrap-distance-right:0;mso-wrap-distance-bottom:0" o:ole=""><v:imagedata r:id="rId7" o:title=""/><v:path textboxrect="0,0,0,0"/></v:shape><o:OLEObject Type="Embed" ProgID="Equation.3" ShapeID="_x0000_i0" DrawAspect="Content" ObjectID="_1682591958" r:id="rId8"/></w:object></w:r></w:p><w:p w14:paraId="1018402A" w14:textId="77777777" w:rsidR="00D56299" w:rsidRDefault="002B727F"><w:pPr><w:pStyle w:val="af8"/><w:ind w:left="0"/><w:jc w:val="left"/><w:rPr><w:b w:val="0"/><w:sz w:val="28"/><w:szCs w:val="28"/><w:vertAlign w:val="subscript"/></w:rPr></w:pPr><w:r><w:rPr><w:b w:val="0"/><w:sz w:val="28"/><w:szCs w:val="28"/><w:lang w:val="en-US"/></w:rPr><w:t>M</w:t></w:r><w:r><w:rPr><w:b w:val="0"/><w:sz w:val="28"/><w:szCs w:val="28"/></w:rPr><w:t xml:space="preserve"> = 4</w:t></w:r><w:r><w:rPr><w:b w:val="0"/><w:sz w:val="28"/><w:szCs w:val="28"/><w:lang w:val="en-US"/></w:rPr><w:t>mod</w:t></w:r><w:r><w:rPr><w:b w:val="0"/><w:sz w:val="28"/><w:szCs w:val="28"/></w:rPr><w:t>15 = 4</w:t></w:r><w:r><w:rPr><w:b w:val="0"/><w:sz w:val="28"/><w:szCs w:val="28"/><w:vertAlign w:val="subscript"/></w:rPr><w:t>10</w:t></w:r><w:r><w:rPr><w:b w:val="0"/><w:sz w:val="28"/><w:szCs w:val="28"/></w:rPr><w:t xml:space="preserve"> = 0100</w:t></w:r><w:r><w:rPr><w:b w:val="0"/><w:sz w:val="28"/><w:szCs w:val="28"/><w:vertAlign w:val="subscript"/></w:rPr><w:t>2</w:t></w:r></w:p><w:p w14:paraId="0D623F43" w14:textId="77777777" w:rsidR="00D56299" w:rsidRDefault="002B727F"><w:pPr><w:pStyle w:val="af8"/><w:ind w:left="0"/><w:jc w:val="left"/><w:rPr><w:b w:val="0"/><w:sz w:val="28"/><w:szCs w:val="28"/></w:rPr></w:pPr><w:r><w:rPr><w:b w:val="0"/><w:sz w:val="28"/><w:szCs w:val="28"/><w:lang w:val="en-US"/></w:rPr><w:t>K</w:t></w:r><w:r><w:rPr><w:b w:val="0"/><w:sz w:val="28"/><w:szCs w:val="28"/><w:vertAlign w:val="subscript"/></w:rPr><w:t>0</w:t></w:r><w:r><w:rPr><w:b w:val="0"/><w:sz w:val="28"/><w:szCs w:val="28"/></w:rPr><w:t xml:space="preserve"> = 0101</w:t></w:r></w:p><w:p w14:paraId="0D21A311" w14:textId="77777777" w:rsidR="00D56299" w:rsidRDefault="002B727F"><w:pPr><w:pStyle w:val="af8"/><w:ind w:left="0"/><w:jc w:val="left"/><w:rPr><w:b w:val="0"/><w:sz w:val="28"/><w:szCs w:val="28"/></w:rPr></w:pPr><w:r><w:rPr><w:b w:val="0"/><w:sz w:val="28"/><w:szCs w:val="28"/><w:lang w:val="en-US"/></w:rPr><w:t>K</w:t></w:r><w:r><w:rPr><w:b w:val="0"/><w:sz w:val="28"/><w:szCs w:val="28"/><w:vertAlign w:val="subscript"/></w:rPr><w:t xml:space="preserve">1 </w:t></w:r><w:r><w:rPr><w:b w:val="0"/><w:sz w:val="28"/><w:szCs w:val="28"/></w:rPr><w:t>= 1100</w:t></w:r></w:p><w:p w14:paraId="5E797FB7" w14:textId="77777777" w:rsidR="00D56299" w:rsidRDefault="00D56299"><w:pPr><w:pStyle w:val="af8"/><w:ind w:left="0"/><w:jc w:val="left"/><w:rPr><w:b w:val="0"/><w:sz w:val="28"/><w:szCs w:val="28"/></w:rPr></w:pPr></w:p><w:p w14:paraId="762586B0" w14:textId="77777777" w:rsidR="00D56299" w:rsidRDefault="002B727F"><w:pPr><w:pStyle w:val="af8"/><w:ind w:left="0"/><w:jc w:val="left"/><w:rPr><w:b w:val="0"/><w:sz w:val="28"/><w:szCs w:val="28"/><w:vertAlign w:val="subscript"/></w:rPr></w:pPr><w:r><w:rPr><w:b w:val="0"/><w:position w:val="-12"/><w:sz w:val="28"/><w:szCs w:val="28"/></w:rPr><w:pict w14:anchorId="375F16E3"><v:shape id="_x0000_s1029" type="#_x0000_t75" style="position:absolute;margin-left:0;margin-top:0;width:50pt;height:50pt;z-index:251657216;visibility:hidden" type="#_x0000_t75" filled="t" stroked="t"><v:stroke joinstyle="round"/><v:path o:extrusionok="t" gradientshapeok="f" o:connecttype="segments"/><o:lock v:ext="edit" aspectratio="f" selection="t"/></v:shape></w:pict></w:r><w:r><w:rPr><w:b w:val="0"/><w:position w:val="-12"/><w:sz w:val="28"/><w:szCs w:val="28"/></w:rPr><w:object w:dxaOrig="2100" w:dyaOrig="360" w14:anchorId="55FDC5C0"><v:shape id="_x0000_i1026" type="#_x0000_t75" style="width:105pt;height:18pt;mso-wrap-distance-left:0;mso-wrap-distance-top:0;mso-wrap-distance-right:0;mso-wrap-distance-bottom:0" o:ole=""><v:imagedata r:id="rId7" o:title=""/><v:path textboxrect="0,0,0,0"/></v:shape><o:OLEObject Type="Embed" ProgID="Equation.3" ShapeID="_x0000_i1026" DrawAspect="Content" ObjectID="_1682591959" r:id="rId9"/></w:object></w:r><w:r><w:rPr><w:b w:val="0"/><w:sz w:val="28"/><w:szCs w:val="28"/></w:rPr><w:t>= [0100* 0101 + 1100]</w:t></w:r><w:r><w:rPr><w:b w:val="0"/><w:sz w:val="28"/><w:szCs w:val="28"/><w:vertAlign w:val="subscript"/><w:lang w:val="en-US"/></w:rPr><w:t>b</w:t></w:r></w:p><w:p w14:paraId="18AD0DC5" w14:textId="77777777" w:rsidR="00D56299" w:rsidRDefault="00D56299"><w:pPr><w:pStyle w:val="af8"/><w:ind w:left="0"/><w:jc w:val="left"/><w:rPr><w:b w:val="0"/><w:iCs/><w:sz w:val="28"/><w:szCs w:val="28"/></w:rPr></w:pPr></w:p><w:p w14:paraId="41F5ED8C" w14:textId="77777777" w:rsidR="00D56299" w:rsidRDefault="002B727F"><w:pPr><w:pStyle w:val="af8"/><w:ind w:left="0" w:firstLine="540"/><w:jc w:val="left"/><w:rPr><w:b w:val="0"/><w:sz w:val="28"/><w:szCs w:val="28"/></w:rPr></w:pPr><w:r><w:rPr><w:b w:val="0"/><w:sz w:val="28"/><w:szCs w:val="28"/></w:rPr><w:t xml:space="preserve">Вычисления в поле </w:t></w:r><w:r><w:rPr><w:noProof/></w:rPr><mc:AlternateContent><mc:Choice Requires="wpg"><w:drawing><wp:inline distT="0" distB="0" distL="0" distR="0" wp14:anchorId="039834F0" wp14:editId="01339B08"><wp:extent cx="523875" cy="270608"/><wp:effectExtent l="0" t="0" r="0" b="0"/><wp:docPr id="3" name="Рисунок 3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6" name=""/><pic:cNvPicPr><a:picLocks noChangeAspect="1"/></pic:cNvPicPr></pic:nvPicPr><pic:blipFill><a:blip r:embed="rId10"/><a:stretch/></pic:blipFill><pic:spPr bwMode="auto"><a:xfrm><a:off x="0" y="0"/><a:ext cx="523874" cy="270608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2" o:spid="_x0000_s2" type="#_x0000_t75" style="mso-wrap-distance-left:0.0pt;mso-wrap-distance-top:0.0pt;mso-wrap-distance-right:0.0pt;mso-wrap-distance-bottom:0.0pt;width:41.2pt;height:21.3pt;" stroked="false"><v:path textboxrect="0,0,0,0"/><v:imagedata r:id="rId13" o:title=""/></v:shape></w:pict></mc:Fallback></mc:AlternateContent></w:r><w:r><w:rPr><w:b w:val="0"/><w:sz w:val="28"/><w:szCs w:val="28"/></w:rPr><w:t xml:space="preserve"> проводить по модулю неприводимого многочлена </w:t></w:r><w:r><w:rPr><w:b w:val="0"/><w:position w:val="-10"/><w:sz w:val="28"/><w:szCs w:val="28"/></w:rPr><w:pict w14:anchorId="33CF2C18"><v:shape id="_x0000_s1027" type="#_x0000_t75" style="position:absolute;left:0;text-align:left;margin-left:0;margin-top:0;width:50pt;height:50pt;z-index:251658240;visibility:hidden;mso-position-horizontal-relative:text;mso-position-vertical-relative:text" type="#_x0000_t75" filled="t" stroked="t"><v:stroke joinstyle="round"/><v:path o:extrusionok="t" gradientshapeok="f" o:connecttype="segments"/><o:lock v:ext="edit" aspectratio="f" selection="t"/></v:shape></w:pict></w:r><w:r><w:rPr><w:b w:val="0"/><w:position w:val="-10"/><w:sz w:val="28"/><w:szCs w:val="28"/></w:rPr><w:object w:dxaOrig="1656" w:dyaOrig="360" w14:anchorId="2DDB5250"><v:shape id="_x0000_i1027" type="#_x0000_t75" style="width:83pt;height:18pt;mso-wrap-distance-left:0;mso-wrap-distance-top:0;mso-wrap-distance-right:0;mso-wrap-distance-bottom:0" o:ole=""><v:imagedata r:id="rId14" o:title=""/><v:path textboxrect="0,0,0,0"/></v:shape><o:OLEObject Type="Embed" ProgID="Equation.DSMT4" ShapeID="_x0000_i1027" DrawAspect="Content" ObjectID="_1682591960" r:id="rId15"/></w:object></w:r><w:r><w:rPr><w:b w:val="0"/><w:sz w:val="28"/><w:szCs w:val="28"/></w:rPr><w:t xml:space="preserve">, </w:t></w:r><w:r><w:rPr><w:b w:val="0"/><w:i/><w:sz w:val="28"/><w:szCs w:val="28"/><w:lang w:val="en-US"/></w:rPr><w:t>b</w:t></w:r><w:r><w:rPr><w:b w:val="0"/><w:sz w:val="28"/><w:szCs w:val="28"/></w:rPr><w:t>=4.</w:t></w:r></w:p><w:p w14:paraId="12A6E96E" w14:textId="77777777" w:rsidR="00D56299" w:rsidRDefault="002B727F"><w:pPr><w:pStyle w:val="af8"/><w:ind w:left="0" w:firstLine="540"/><w:jc w:val="left"/><w:rPr><w:b w:val="0"/><w:sz w:val="28"/><w:szCs w:val="28"/></w:rPr></w:pPr><w:r><w:rPr><w:noProof/></w:rPr><mc:AlternateContent><mc:Choice Requires="wpg"><w:drawing><wp:inline distT="0" distB="0" distL="0" distR="0" wp14:anchorId="51F191E1" wp14:editId="3B763985"><wp:extent cx="4359615" cy="3680256"/><wp:effectExtent l="0" t="0" r="0" b="0"/><wp:docPr id="5" name="Рисунок 5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8" name=""/><pic:cNvPicPr><a:picLocks noChangeAspect="1"/></pic:cNvPicPr></pic:nvPicPr><pic:blipFill><a:blip r:embed="rId16"/><a:stretch/></pic:blipFill><pic:spPr bwMode="auto"><a:xfrm><a:off x="0" y="0"/><a:ext cx="4359614" cy="3680255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4" o:spid="_x0000_s4" type="#_x0000_t75" style="mso-wrap-distance-left:0.0pt;mso-wrap-distance-top:0.0pt;mso-wrap-distance-right:0.0pt;mso-wrap-distance-bottom:0.0pt;width:343.3pt;height:289.8pt;" stroked="false"><v:path textboxrect="0,0,0,0"/><v:imagedata r:id="rId17" o:title=""/></v:shape></w:pict></mc:Fallback></mc:AlternateContent></w:r></w:p><w:p w14:paraId="2855E513" w14:textId="77777777" w:rsidR="00D56299" w:rsidRDefault="00D56299"><w:pPr><w:pStyle w:val="af8"/><w:ind w:left="0" w:firstLine="540"/><w:jc w:val="left"/><w:rPr><w:b w:val="0"/><w:sz w:val="28"/><w:szCs w:val="28"/></w:rPr></w:pPr></w:p><w:p w14:paraId="0241C1A7" w14:textId="77777777" w:rsidR="00D56299" w:rsidRDefault="002B727F"><w:pPr><w:pStyle w:val="af8"/><w:numPr><w:ilvl w:val="0"/><w:numId w:val="4"/></w:numPr><w:spacing w:after="240"/><w:jc w:val="left"/><w:rPr><w:b w:val="0"/><w:sz w:val="28"/><w:szCs w:val="28"/></w:rPr></w:pPr><w:r><w:rPr><w:b w:val="0"/><w:sz w:val="28"/><w:szCs w:val="28"/></w:rPr><w:t xml:space="preserve">Рассчитать для </w:t></w:r><w:r><w:rPr><w:b w:val="0"/><w:i/><w:sz w:val="28"/><w:szCs w:val="28"/><w:lang w:val="en-US"/></w:rPr><w:t>b</w:t></w:r><w:r><w:rPr><w:b w:val="0"/><w:sz w:val="28"/><w:szCs w:val="28"/></w:rPr><w:t xml:space="preserve">=4 и </w:t></w:r><w:r><w:rPr><w:b w:val="0"/><w:i/><w:sz w:val="28"/><w:szCs w:val="28"/><w:lang w:val="en-US"/></w:rPr><w:t>b</w:t></w:r><w:r><w:rPr><w:b w:val="0"/><w:sz w:val="28"/><w:szCs w:val="28"/></w:rPr><w:t>=3:</w:t></w:r></w:p><w:p w14:paraId="2FAEDC8A" w14:textId="77777777" w:rsidR="00D56299" w:rsidRDefault="002B727F"><w:pPr><w:pStyle w:val="af8"/><w:numPr><w:ilvl w:val="0"/><w:numId w:val="5"/></w:numPr><w:ind w:left="1134"/><w:jc w:val="left"/><w:rPr><w:b w:val="0"/><w:sz w:val="28"/><w:szCs w:val="28"/></w:rPr></w:pPr><w:r><w:rPr><w:b w:val="0"/><w:sz w:val="28"/><w:szCs w:val="28"/></w:rPr><w:lastRenderedPageBreak/><w:t>общее количество хэш-функций в заданном классе - |</w:t></w:r><w:r><w:rPr><w:b w:val="0"/><w:sz w:val="28"/><w:szCs w:val="28"/><w:lang w:val="en-US"/></w:rPr><w:t>H</w:t></w:r><w:r><w:rPr><w:b w:val="0"/><w:sz w:val="28"/><w:szCs w:val="28"/></w:rPr><w:t>| ;</w:t></w:r></w:p><w:p w14:paraId="624F6ECD" w14:textId="77777777" w:rsidR="00D56299" w:rsidRDefault="002B727F"><w:pPr><w:pStyle w:val="af8"/><w:ind w:left="1134"/><w:jc w:val="left"/><w:rPr><w:b w:val="0"/><w:sz w:val="28"/><w:szCs w:val="28"/></w:rPr></w:pPr><w:r><w:rPr><w:b w:val="0"/><w:sz w:val="28"/><w:szCs w:val="28"/></w:rPr><w:t xml:space="preserve">для этого нам необходимо посчитать количество комбинаций подключей </w:t></w:r><w:r><w:rPr><w:b w:val="0"/><w:sz w:val="28"/><w:szCs w:val="28"/><w:lang w:val="en-US"/></w:rPr><w:t>h</w:t></w:r><w:r><w:rPr><w:b w:val="0"/><w:sz w:val="28"/><w:szCs w:val="28"/><w:vertAlign w:val="subscript"/></w:rPr><w:t xml:space="preserve">0 </w:t></w:r><w:r><w:rPr><w:b w:val="0"/><w:sz w:val="28"/><w:szCs w:val="28"/></w:rPr><w:t xml:space="preserve">и </w:t></w:r><w:r><w:rPr><w:b w:val="0"/><w:sz w:val="28"/><w:szCs w:val="28"/><w:lang w:val="en-US"/></w:rPr><w:t>h</w:t></w:r><w:r><w:rPr><w:b w:val="0"/><w:sz w:val="28"/><w:szCs w:val="28"/><w:vertAlign w:val="subscript"/></w:rPr><w:t>1</w:t></w:r><w:r><w:rPr><w:b w:val="0"/><w:sz w:val="28"/><w:szCs w:val="28"/></w:rPr><w:t>.</w:t></w:r></w:p><w:p w14:paraId="1C5AA90F" w14:textId="77777777" w:rsidR="00D56299" w:rsidRDefault="002B727F"><w:pPr><w:pStyle w:val="af8"/><w:ind w:left="1134"/><w:jc w:val="left"/><w:rPr><w:b w:val="0"/><w:sz w:val="28"/><w:szCs w:val="28"/></w:rPr></w:pPr><w:r><w:rPr><w:b w:val="0"/><w:sz w:val="28"/><w:szCs w:val="28"/><w:lang w:val="en-US"/></w:rPr><w:t>|H| = 1</w:t></w:r><w:r><w:rPr><w:b w:val="0"/><w:sz w:val="28"/><w:szCs w:val="28"/></w:rPr><w:t>6</w:t></w:r><w:r><w:rPr><w:b w:val="0"/><w:sz w:val="28"/><w:szCs w:val="28"/><w:lang w:val="en-US"/></w:rPr><w:t>*16 = 2</w:t></w:r><w:r><w:rPr><w:b w:val="0"/><w:sz w:val="28"/><w:szCs w:val="28"/></w:rPr><w:t>56</w:t></w:r></w:p><w:p w14:paraId="5D145E38" w14:textId="77777777" w:rsidR="00D56299" w:rsidRDefault="002B727F"><w:pPr><w:pStyle w:val="af8"/><w:numPr><w:ilvl w:val="0"/><w:numId w:val="5"/></w:numPr><w:ind w:left="1134"/><w:jc w:val="left"/><w:rPr><w:b w:val="0"/><w:sz w:val="28"/><w:szCs w:val="28"/></w:rPr></w:pPr><w:r><w:rPr><w:b w:val="0"/><w:sz w:val="28"/><w:szCs w:val="28"/></w:rPr><w:t xml:space="preserve">количество хэш-функций, отображающих </w:t></w:r><w:r><w:rPr><w:b w:val="0"/><w:i/><w:sz w:val="28"/><w:szCs w:val="28"/></w:rPr><w:t>М</w:t></w:r><w:r><w:rPr><w:b w:val="0"/><w:sz w:val="28"/><w:szCs w:val="28"/></w:rPr><w:t xml:space="preserve"> в </w:t></w:r><w:r><w:rPr><w:b w:val="0"/><w:i/><w:sz w:val="28"/><w:szCs w:val="28"/><w:lang w:val="en-US"/></w:rPr><w:t>Es</w:t></w:r><w:r><w:rPr><w:b w:val="0"/><w:i/><w:sz w:val="28"/><w:szCs w:val="28"/></w:rPr><w:t xml:space="preserve"> - </w:t></w:r><w:r><w:rPr><w:b w:val="0"/><w:iCs/><w:sz w:val="28"/><w:szCs w:val="28"/></w:rPr><w:t>|</w:t></w:r><w:r><w:rPr><w:b w:val="0"/><w:iCs/><w:sz w:val="28"/><w:szCs w:val="28"/><w:lang w:val="en-US"/></w:rPr><w:t>H</w:t></w:r><w:r><w:rPr><w:b w:val="0"/><w:iCs/><w:sz w:val="28"/><w:szCs w:val="28"/></w:rPr><w:t xml:space="preserve">’| </w:t></w:r><w:r><w:rPr><w:b w:val="0"/><w:sz w:val="28"/><w:szCs w:val="28"/></w:rPr><w:t>;</w:t></w:r></w:p><w:p w14:paraId="716F65E7" w14:textId="77777777" w:rsidR="00D56299" w:rsidRPr="006E2059" w:rsidRDefault="002B727F"><w:pPr><w:pStyle w:val="af8"/><w:ind w:left="1134"/><w:jc w:val="left"/><w:rPr><w:b w:val="0"/><w:sz w:val="28"/><w:szCs w:val="28"/></w:rPr></w:pPr><w:r w:rsidRPr="006E2059"><w:rPr><w:b w:val="0"/><w:sz w:val="28"/><w:szCs w:val="28"/></w:rPr><w:t>|</w:t></w:r><w:r><w:rPr><w:b w:val="0"/><w:sz w:val="28"/><w:szCs w:val="28"/><w:lang w:val="en-US"/></w:rPr><w:t>H</w:t></w:r><w:r w:rsidRPr="006E2059"><w:rPr><w:b w:val="0"/><w:sz w:val="28"/><w:szCs w:val="28"/></w:rPr><w:t>’| = |</w:t></w:r><w:r><w:rPr><w:b w:val="0"/><w:sz w:val="28"/><w:szCs w:val="28"/><w:lang w:val="en-US"/></w:rPr><w:t>H</w:t></w:r><w:r w:rsidRPr="006E2059"><w:rPr><w:b w:val="0"/><w:sz w:val="28"/><w:szCs w:val="28"/></w:rPr><w:t>|/|</w:t></w:r><w:r><w:rPr><w:b w:val="0"/><w:sz w:val="28"/><w:szCs w:val="28"/><w:lang w:val="en-US"/></w:rPr><w:t>E</w:t></w:r><w:r><w:rPr><w:b w:val="0"/><w:sz w:val="28"/><w:szCs w:val="28"/><w:vertAlign w:val="subscript"/><w:lang w:val="en-US"/></w:rPr><w:t>s</w:t></w:r><w:r w:rsidRPr="006E2059"><w:rPr><w:b w:val="0"/><w:sz w:val="28"/><w:szCs w:val="28"/></w:rPr><w:t>| = |</w:t></w:r><w:r><w:rPr><w:b w:val="0"/><w:sz w:val="28"/><w:szCs w:val="28"/><w:lang w:val="en-US"/></w:rPr><w:t>H</w:t></w:r><w:r w:rsidRPr="006E2059"><w:rPr><w:b w:val="0"/><w:sz w:val="28"/><w:szCs w:val="28"/></w:rPr><w:t>|/|2</w:t></w:r><w:r><w:rPr><w:b w:val="0"/><w:sz w:val="28"/><w:szCs w:val="28"/><w:vertAlign w:val="superscript"/><w:lang w:val="en-US"/></w:rPr><w:t>b</w:t></w:r><w:r w:rsidRPr="006E2059"><w:rPr><w:b w:val="0"/><w:sz w:val="28"/><w:szCs w:val="28"/></w:rPr><w:t xml:space="preserve">| </w:t></w:r></w:p><w:p w14:paraId="59A54DC5" w14:textId="77777777" w:rsidR="00D56299" w:rsidRPr="006E2059" w:rsidRDefault="002B727F"><w:pPr><w:pStyle w:val="af8"/><w:ind w:left="1134"/><w:jc w:val="left"/><w:rPr><w:b w:val="0"/><w:sz w:val="28"/><w:szCs w:val="28"/></w:rPr></w:pPr><w:r><w:rPr><w:b w:val="0"/><w:sz w:val="28"/><w:szCs w:val="28"/></w:rPr><w:t>При</w:t></w:r><w:r w:rsidRPr="006E2059"><w:rPr><w:b w:val="0"/><w:sz w:val="28"/><w:szCs w:val="28"/></w:rPr><w:t xml:space="preserve"> </w:t></w:r><w:r><w:rPr><w:b w:val="0"/><w:sz w:val="28"/><w:szCs w:val="28"/><w:lang w:val="en-US"/></w:rPr><w:t>b</w:t></w:r><w:r w:rsidRPr="006E2059"><w:rPr><w:b w:val="0"/><w:sz w:val="28"/><w:szCs w:val="28"/></w:rPr><w:t xml:space="preserve"> = 4: |</w:t></w:r><w:r><w:rPr><w:b w:val="0"/><w:sz w:val="28"/><w:szCs w:val="28"/><w:lang w:val="en-US"/></w:rPr><w:t>H</w:t></w:r><w:r w:rsidRPr="006E2059"><w:rPr><w:b w:val="0"/><w:sz w:val="28"/><w:szCs w:val="28"/></w:rPr><w:t>’| = |256|/|2</w:t></w:r><w:r w:rsidRPr="006E2059"><w:rPr><w:b w:val="0"/><w:sz w:val="28"/><w:szCs w:val="28"/><w:vertAlign w:val="superscript"/></w:rPr><w:t>4</w:t></w:r><w:r w:rsidRPr="006E2059"><w:rPr><w:b w:val="0"/><w:sz w:val="28"/><w:szCs w:val="28"/></w:rPr><w:t xml:space="preserve">| = 16 </w:t></w:r></w:p><w:p w14:paraId="35A56C56" w14:textId="77777777" w:rsidR="00D56299" w:rsidRDefault="002B727F"><w:pPr><w:pStyle w:val="af8"/><w:ind w:left="1134"/><w:jc w:val="left"/><w:rPr><w:b w:val="0"/><w:sz w:val="28"/><w:szCs w:val="28"/></w:rPr></w:pPr><w:r><w:rPr><w:b w:val="0"/><w:sz w:val="28"/><w:szCs w:val="28"/></w:rPr><w:t>При</w:t></w:r><w:r><w:rPr><w:b w:val="0"/><w:sz w:val="28"/><w:szCs w:val="28"/><w:lang w:val="en-US"/></w:rPr><w:t xml:space="preserve"> b = 3: |H’| = |2</w:t></w:r><w:r><w:rPr><w:b w:val="0"/><w:sz w:val="28"/><w:szCs w:val="28"/></w:rPr><w:t>56</w:t></w:r><w:r><w:rPr><w:b w:val="0"/><w:sz w:val="28"/><w:szCs w:val="28"/><w:lang w:val="en-US"/></w:rPr><w:t>|/|2</w:t></w:r><w:r><w:rPr><w:b w:val="0"/><w:sz w:val="28"/><w:szCs w:val="28"/><w:vertAlign w:val="superscript"/><w:lang w:val="en-US"/></w:rPr><w:t>3</w:t></w:r><w:r><w:rPr><w:b w:val="0"/><w:sz w:val="28"/><w:szCs w:val="28"/><w:lang w:val="en-US"/></w:rPr><w:t>| = 3</w:t></w:r><w:r><w:rPr><w:b w:val="0"/><w:sz w:val="28"/><w:szCs w:val="28"/></w:rPr><w:t>2</w:t></w:r></w:p><w:p w14:paraId="2639FD0E" w14:textId="77777777" w:rsidR="00D56299" w:rsidRDefault="00D56299"><w:pPr><w:pStyle w:val="af8"/><w:ind w:left="1134"/><w:jc w:val="left"/><w:rPr><w:b w:val="0"/><w:sz w:val="28"/><w:szCs w:val="28"/><w:lang w:val="en-US"/></w:rPr></w:pPr></w:p><w:p w14:paraId="19ADC573" w14:textId="77777777" w:rsidR="00D56299" w:rsidRDefault="002B727F"><w:pPr><w:pStyle w:val="af8"/><w:numPr><w:ilvl w:val="0"/><w:numId w:val="5"/></w:numPr><w:ind w:left="1134"/><w:jc w:val="left"/><w:rPr><w:b w:val="0"/><w:sz w:val="28"/><w:szCs w:val="28"/></w:rPr></w:pPr><w:r><w:rPr><w:b w:val="0"/><w:sz w:val="28"/><w:szCs w:val="28"/></w:rPr><w:t xml:space="preserve">количество хэш-функций, отображающих </w:t></w:r><w:r><w:rPr><w:b w:val="0"/><w:i/><w:sz w:val="28"/><w:szCs w:val="28"/></w:rPr><w:t>М</w:t></w:r><w:r><w:rPr><w:b w:val="0"/><w:sz w:val="28"/><w:szCs w:val="28"/></w:rPr><w:t xml:space="preserve"> в </w:t></w:r><w:r><w:rPr><w:b w:val="0"/><w:i/><w:sz w:val="28"/><w:szCs w:val="28"/><w:lang w:val="en-US"/></w:rPr><w:t>Es</w:t></w:r><w:r><w:rPr><w:b w:val="0"/><w:i/><w:sz w:val="28"/><w:szCs w:val="28"/></w:rPr><w:t xml:space="preserve"> </w:t></w:r><w:r><w:rPr><w:b w:val="0"/><w:sz w:val="28"/><w:szCs w:val="28"/></w:rPr><w:t xml:space="preserve">и </w:t></w:r><w:r><w:rPr><w:b w:val="0"/><w:i/><w:sz w:val="28"/><w:szCs w:val="28"/></w:rPr><w:t>М’</w:t></w:r><w:r><w:rPr><w:b w:val="0"/><w:sz w:val="28"/><w:szCs w:val="28"/></w:rPr><w:t xml:space="preserve"> в </w:t></w:r><w:r><w:rPr><w:b w:val="0"/><w:i/><w:sz w:val="28"/><w:szCs w:val="28"/><w:lang w:val="en-US"/></w:rPr><w:t>E</w:t></w:r><w:r><w:rPr><w:b w:val="0"/><w:i/><w:sz w:val="28"/><w:szCs w:val="28"/></w:rPr><w:t>’</w:t></w:r><w:r><w:rPr><w:b w:val="0"/><w:i/><w:sz w:val="28"/><w:szCs w:val="28"/><w:lang w:val="en-US"/></w:rPr><w:t>s</w:t></w:r><w:r><w:rPr><w:b w:val="0"/><w:i/><w:sz w:val="28"/><w:szCs w:val="28"/></w:rPr><w:t xml:space="preserve"> </w:t></w:r><w:r><w:rPr><w:b w:val="0"/><w:i/><w:sz w:val="28"/><w:szCs w:val="28"/><w:lang w:val="en-US"/></w:rPr><w:t>M</w:t></w:r><w:r><w:rPr><w:b w:val="0"/><w:i/><w:sz w:val="28"/><w:szCs w:val="28"/></w:rPr><w:t xml:space="preserve"> ≠ </w:t></w:r><w:r><w:rPr><w:b w:val="0"/><w:i/><w:sz w:val="28"/><w:szCs w:val="28"/><w:lang w:val="en-US"/></w:rPr><w:t>M</w:t></w:r><w:r><w:rPr><w:b w:val="0"/><w:i/><w:sz w:val="28"/><w:szCs w:val="28"/></w:rPr><w:t xml:space="preserve">’  - </w:t></w:r><w:r><w:rPr><w:b w:val="0"/><w:iCs/><w:sz w:val="28"/><w:szCs w:val="28"/></w:rPr><w:t>|</w:t></w:r><w:r><w:rPr><w:b w:val="0"/><w:iCs/><w:sz w:val="28"/><w:szCs w:val="28"/><w:lang w:val="en-US"/></w:rPr><w:t>H</w:t></w:r><w:r><w:rPr><w:b w:val="0"/><w:iCs/><w:sz w:val="28"/><w:szCs w:val="28"/></w:rPr><w:t>’’|</w:t></w:r><w:r><w:rPr><w:b w:val="0"/><w:i/><w:sz w:val="28"/><w:szCs w:val="28"/></w:rPr><w:t>.</w:t></w:r></w:p><w:p w14:paraId="3A7C8B91" w14:textId="77777777" w:rsidR="00D56299" w:rsidRPr="006E2059" w:rsidRDefault="002B727F"><w:pPr><w:pStyle w:val="af8"/><w:ind w:left="1134"/><w:jc w:val="left"/><w:rPr><w:b w:val="0"/><w:iCs/><w:sz w:val="28"/><w:szCs w:val="28"/></w:rPr></w:pPr><w:r w:rsidRPr="006E2059"><w:rPr><w:b w:val="0"/><w:iCs/><w:sz w:val="28"/><w:szCs w:val="28"/></w:rPr><w:t>|</w:t></w:r><w:r><w:rPr><w:b w:val="0"/><w:iCs/><w:sz w:val="28"/><w:szCs w:val="28"/><w:lang w:val="en-US"/></w:rPr><w:t>H</w:t></w:r><w:r w:rsidRPr="006E2059"><w:rPr><w:b w:val="0"/><w:iCs/><w:sz w:val="28"/><w:szCs w:val="28"/></w:rPr><w:t>’’| = |</w:t></w:r><w:r><w:rPr><w:b w:val="0"/><w:iCs/><w:sz w:val="28"/><w:szCs w:val="28"/><w:lang w:val="en-US"/></w:rPr><w:t>H</w:t></w:r><w:r w:rsidRPr="006E2059"><w:rPr><w:b w:val="0"/><w:iCs/><w:sz w:val="28"/><w:szCs w:val="28"/></w:rPr><w:t>|/|</w:t></w:r><w:r><w:rPr><w:b w:val="0"/><w:iCs/><w:sz w:val="28"/><w:szCs w:val="28"/><w:lang w:val="en-US"/></w:rPr><w:t>E</w:t></w:r><w:r><w:rPr><w:b w:val="0"/><w:iCs/><w:sz w:val="28"/><w:szCs w:val="28"/><w:vertAlign w:val="subscript"/><w:lang w:val="en-US"/></w:rPr><w:t>s</w:t></w:r><w:r w:rsidRPr="006E2059"><w:rPr><w:b w:val="0"/><w:iCs/><w:sz w:val="28"/><w:szCs w:val="28"/></w:rPr><w:t>|</w:t></w:r><w:r w:rsidRPr="006E2059"><w:rPr><w:b w:val="0"/><w:iCs/><w:sz w:val="28"/><w:szCs w:val="28"/><w:vertAlign w:val="superscript"/></w:rPr><w:t xml:space="preserve">2 </w:t></w:r></w:p><w:p w14:paraId="57031BC1" w14:textId="77777777" w:rsidR="00D56299" w:rsidRPr="006E2059" w:rsidRDefault="002B727F"><w:pPr><w:pStyle w:val="af8"/><w:ind w:left="1134"/><w:jc w:val="left"/><w:rPr><w:b w:val="0"/><w:sz w:val="28"/><w:szCs w:val="28"/></w:rPr></w:pPr><w:r><w:rPr><w:b w:val="0"/><w:sz w:val="28"/><w:szCs w:val="28"/></w:rPr><w:t>При</w:t></w:r><w:r w:rsidRPr="006E2059"><w:rPr><w:b w:val="0"/><w:sz w:val="28"/><w:szCs w:val="28"/></w:rPr><w:t xml:space="preserve"> </w:t></w:r><w:r><w:rPr><w:b w:val="0"/><w:sz w:val="28"/><w:szCs w:val="28"/><w:lang w:val="en-US"/></w:rPr><w:t>b</w:t></w:r><w:r w:rsidRPr="006E2059"><w:rPr><w:b w:val="0"/><w:sz w:val="28"/><w:szCs w:val="28"/></w:rPr><w:t xml:space="preserve"> = 4: |</w:t></w:r><w:r><w:rPr><w:b w:val="0"/><w:sz w:val="28"/><w:szCs w:val="28"/><w:lang w:val="en-US"/></w:rPr><w:t>H</w:t></w:r><w:r w:rsidRPr="006E2059"><w:rPr><w:b w:val="0"/><w:sz w:val="28"/><w:szCs w:val="28"/></w:rPr><w:t>’’| = |256|/|16</w:t></w:r><w:r w:rsidRPr="006E2059"><w:rPr><w:b w:val="0"/><w:sz w:val="28"/><w:szCs w:val="28"/><w:vertAlign w:val="superscript"/></w:rPr><w:t>2</w:t></w:r><w:r w:rsidRPr="006E2059"><w:rPr><w:b w:val="0"/><w:sz w:val="28"/><w:szCs w:val="28"/></w:rPr><w:t xml:space="preserve">| = 1 </w:t></w:r></w:p><w:p w14:paraId="2D4CB267" w14:textId="77777777" w:rsidR="00D56299" w:rsidRDefault="002B727F"><w:pPr><w:pStyle w:val="af8"/><w:ind w:left="1134"/><w:jc w:val="left"/><w:rPr><w:b w:val="0"/><w:sz w:val="28"/><w:szCs w:val="28"/></w:rPr></w:pPr><w:r><w:rPr><w:b w:val="0"/><w:sz w:val="28"/><w:szCs w:val="28"/></w:rPr><w:t>При</w:t></w:r><w:r w:rsidRPr="006E2059"><w:rPr><w:b w:val="0"/><w:sz w:val="28"/><w:szCs w:val="28"/></w:rPr><w:t xml:space="preserve"> </w:t></w:r><w:r><w:rPr><w:b w:val="0"/><w:sz w:val="28"/><w:szCs w:val="28"/><w:lang w:val="en-US"/></w:rPr><w:t>b</w:t></w:r><w:r w:rsidRPr="006E2059"><w:rPr><w:b w:val="0"/><w:sz w:val="28"/><w:szCs w:val="28"/></w:rPr><w:t xml:space="preserve"> = 3: |</w:t></w:r><w:r><w:rPr><w:b w:val="0"/><w:sz w:val="28"/><w:szCs w:val="28"/><w:lang w:val="en-US"/></w:rPr><w:t>H</w:t></w:r><w:r w:rsidRPr="006E2059"><w:rPr><w:b w:val="0"/><w:sz w:val="28"/><w:szCs w:val="28"/></w:rPr><w:t>’’| = |256|/|8</w:t></w:r><w:r w:rsidRPr="006E2059"><w:rPr><w:b w:val="0"/><w:sz w:val="28"/><w:szCs w:val="28"/><w:vertAlign w:val="superscript"/></w:rPr><w:t>2</w:t></w:r><w:r w:rsidRPr="006E2059"><w:rPr><w:b w:val="0"/><w:sz w:val="28"/><w:szCs w:val="28"/></w:rPr><w:t xml:space="preserve">| = </w:t></w:r><w:r><w:rPr><w:b w:val="0"/><w:sz w:val="28"/><w:szCs w:val="28"/></w:rPr><w:t>4</w:t></w:r></w:p><w:p w14:paraId="7264D37C" w14:textId="77777777" w:rsidR="00D56299" w:rsidRPr="006E2059" w:rsidRDefault="00D56299"><w:pPr><w:pStyle w:val="af8"/><w:ind w:left="1134"/><w:jc w:val="left"/><w:rPr><w:b w:val="0"/><w:iCs/><w:sz w:val="28"/><w:szCs w:val="28"/><w:lang w:val="en-US"/></w:rPr></w:pPr></w:p><w:p w14:paraId="2112337C" w14:textId="77777777" w:rsidR="00D56299" w:rsidRPr="006E2059" w:rsidRDefault="002B727F" w:rsidP="006E2059"><w:pPr><w:rPr><w:b/><w:sz w:val="28"/><w:szCs w:val="28"/></w:rPr></w:pPr><w:r w:rsidRPr="006E2059"><w:rPr><w:sz w:val="28"/><w:szCs w:val="28"/></w:rPr><w:br w:type="page"/></w:r></w:p><w:p w14:paraId="524DE434" w14:textId="77777777" w:rsidR="00D56299" w:rsidRDefault="002B727F"><w:pPr><w:pStyle w:val="af8"/><w:ind w:left="0" w:firstLine="540"/><w:rPr><w:sz w:val="28"/><w:szCs w:val="28"/></w:rPr></w:pPr><w:r><w:rPr><w:sz w:val="28"/><w:szCs w:val="28"/></w:rPr><w:lastRenderedPageBreak/><w:t>2</w:t></w:r><w:r><w:rPr><w:sz w:val="28"/><w:szCs w:val="28"/></w:rPr><w:t xml:space="preserve"> часть</w:t></w:r></w:p><w:p w14:paraId="113875A9" w14:textId="77777777" w:rsidR="00D56299" w:rsidRDefault="002B727F"><w:pPr><w:pStyle w:val="af8"/><w:rPr><w:sz w:val="28"/><w:szCs w:val="28"/></w:rPr></w:pPr><w:r><w:rPr><w:sz w:val="28"/><w:szCs w:val="28"/></w:rPr><w:t>И</w:t></w:r><w:r><w:rPr><w:sz w:val="28"/><w:szCs w:val="28"/></w:rPr><w:t xml:space="preserve">сследование безусловно стойкой системы аутентификации на </w:t></w:r></w:p><w:p w14:paraId="3E0694E9" w14:textId="77777777" w:rsidR="00D56299" w:rsidRDefault="002B727F"><w:pPr><w:pStyle w:val="af8"/><w:rPr><w:sz w:val="28"/><w:szCs w:val="28"/></w:rPr></w:pPr><w:r><w:rPr><w:sz w:val="28"/><w:szCs w:val="28"/></w:rPr><w:t>основе строго универсальных хэш-функций</w:t></w:r></w:p><w:p w14:paraId="1D8B712F" w14:textId="77777777" w:rsidR="00D56299" w:rsidRDefault="00D56299"><w:pPr><w:pStyle w:val="af8"/><w:rPr><w:sz w:val="28"/><w:szCs w:val="28"/></w:rPr></w:pPr></w:p><w:p w14:paraId="0981D6F1" w14:textId="77777777" w:rsidR="00D56299" w:rsidRDefault="002B727F"><w:pPr><w:pStyle w:val="af9"/><w:numPr><w:ilvl w:val="0"/><w:numId w:val="6"/></w:numPr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 xml:space="preserve">Задаём произвольное сообщение и ключ, вычисляем </w:t></w:r><w:r><w:rPr><w:rFonts w:ascii="Times New Roman" w:hAnsi="Times New Roman" w:cs="Times New Roman"/><w:sz w:val="28"/><w:szCs w:val="28"/></w:rPr><w:t>аутентификатор и находим все возможные ключи.</w:t></w:r></w:p><w:p w14:paraId="551F9E3C" w14:textId="77777777" w:rsidR="00D56299" w:rsidRDefault="002B727F"><w:pPr><w:pStyle w:val="af9"/><w:rPr><w:rFonts w:ascii="Times New Roman" w:hAnsi="Times New Roman" w:cs="Times New Roman"/><w:sz w:val="28"/><w:szCs w:val="28"/></w:rPr></w:pPr><w:r><w:rPr><w:noProof/><w:lang w:eastAsia="ru-RU"/></w:rPr><mc:AlternateContent><mc:Choice Requires="wpg"><w:drawing><wp:inline distT="0" distB="0" distL="0" distR="0" wp14:anchorId="41897E21" wp14:editId="52B89785"><wp:extent cx="1914525" cy="5612995"/><wp:effectExtent l="0" t="0" r="0" b="0"/><wp:docPr id="6" name="Рисунок 6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9" name=""/><pic:cNvPicPr><a:picLocks noChangeAspect="1"/></pic:cNvPicPr></pic:nvPicPr><pic:blipFill><a:blip r:embed="rId18"/><a:stretch/></pic:blipFill><pic:spPr bwMode="auto"><a:xfrm><a:off x="0" y="0"/><a:ext cx="1914525" cy="5612994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5" o:spid="_x0000_s5" type="#_x0000_t75" style="mso-wrap-distance-left:0.0pt;mso-wrap-distance-top:0.0pt;mso-wrap-distance-right:0.0pt;mso-wrap-distance-bottom:0.0pt;width:150.8pt;height:442.0pt;" stroked="false"><v:path textboxrect="0,0,0,0"/><v:imagedata r:id="rId19" o:title=""/></v:shape></w:pict></mc:Fallback></mc:AlternateContent></w:r></w:p><w:p w14:paraId="390656F6" w14:textId="77777777" w:rsidR="00D56299" w:rsidRDefault="002B727F"><w:pPr><w:pStyle w:val="af9"/><w:numPr><w:ilvl w:val="0"/><w:numId w:val="6"/></w:numPr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 xml:space="preserve">Выбираем случайный ключ из полученного множества и для произвольно введённого ложного сообщения вычисляем фальшивый аутентификатор. </w:t></w:r></w:p><w:p w14:paraId="4342FC2D" w14:textId="77777777" w:rsidR="00D56299" w:rsidRDefault="00D56299"><w:pPr><w:pStyle w:val="af9"/><w:rPr><w:rFonts w:ascii="Times New Roman" w:hAnsi="Times New Roman" w:cs="Times New Roman"/><w:sz w:val="28"/><w:szCs w:val="28"/></w:rPr></w:pPr></w:p><w:p w14:paraId="7BD117E5" w14:textId="77777777" w:rsidR="00D56299" w:rsidRDefault="002B727F"><w:pPr><w:pStyle w:val="af9"/><w:rPr><w:rFonts w:ascii="Times New Roman" w:hAnsi="Times New Roman" w:cs="Times New Roman"/><w:sz w:val="28"/><w:szCs w:val="28"/></w:rPr></w:pPr><w:r><w:rPr><w:noProof/><w:lang w:eastAsia="ru-RU"/></w:rPr><w:lastRenderedPageBreak/><mc:AlternateContent><mc:Choice Requires="wpg"><w:drawing><wp:inline distT="0" distB="0" distL="0" distR="0" wp14:anchorId="0E99B9DD" wp14:editId="3A7C0005"><wp:extent cx="2540340" cy="2553533"/><wp:effectExtent l="0" t="0" r="0" b="0"/><wp:docPr id="7" name="Рисунок 7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0" name=""/><pic:cNvPicPr><a:picLocks noChangeAspect="1"/></pic:cNvPicPr></pic:nvPicPr><pic:blipFill><a:blip r:embed="rId20"/><a:stretch/></pic:blipFill><pic:spPr bwMode="auto"><a:xfrm><a:off x="0" y="0"/><a:ext cx="2540340" cy="2553532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6" o:spid="_x0000_s6" type="#_x0000_t75" style="mso-wrap-distance-left:0.0pt;mso-wrap-distance-top:0.0pt;mso-wrap-distance-right:0.0pt;mso-wrap-distance-bottom:0.0pt;width:200.0pt;height:201.1pt;" stroked="false"><v:path textboxrect="0,0,0,0"/><v:imagedata r:id="rId21" o:title=""/></v:shape></w:pict></mc:Fallback></mc:AlternateContent></w:r></w:p><w:p w14:paraId="1F8EAC52" w14:textId="77777777" w:rsidR="00D56299" w:rsidRDefault="00D56299"><w:pPr><w:pStyle w:val="af9"/><w:rPr><w:rFonts w:ascii="Times New Roman" w:hAnsi="Times New Roman" w:cs="Times New Roman"/><w:sz w:val="28"/><w:szCs w:val="28"/></w:rPr></w:pPr></w:p><w:p w14:paraId="3F7590A5" w14:textId="77777777" w:rsidR="00D56299" w:rsidRDefault="002B727F"><w:pPr><w:pStyle w:val="af9"/><w:numPr><w:ilvl w:val="0"/><w:numId w:val="6"/></w:numPr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>Используя поле «Верификация» проверяем, будет ли подделка обнаружена дл</w:t></w:r><w:r><w:rPr><w:rFonts w:ascii="Times New Roman" w:hAnsi="Times New Roman" w:cs="Times New Roman"/><w:sz w:val="28"/><w:szCs w:val="28"/></w:rPr><w:t>я ложного сообщения и фальшивого аутентификатора на ключе законного пользователя.</w:t></w:r><w:r><w:rPr><w:b/><w:sz w:val="28"/><w:szCs w:val="28"/></w:rPr><w:t xml:space="preserve"> </w:t></w:r></w:p><w:p w14:paraId="1C3ACF07" w14:textId="77777777" w:rsidR="00D56299" w:rsidRDefault="002B727F"><w:pPr><w:pStyle w:val="af9"/><w:rPr><w:b/><w:sz w:val="28"/><w:szCs w:val="28"/></w:rPr></w:pPr><w:r><w:rPr><w:b/><w:sz w:val="28"/><w:szCs w:val="28"/></w:rPr><w:t xml:space="preserve"> </w:t></w:r><w:r><w:rPr><w:noProof/><w:lang w:eastAsia="ru-RU"/></w:rPr><mc:AlternateContent><mc:Choice Requires="wpg"><w:drawing><wp:inline distT="0" distB="0" distL="0" distR="0" wp14:anchorId="42198427" wp14:editId="67EF98D1"><wp:extent cx="2366795" cy="2391810"/><wp:effectExtent l="0" t="0" r="0" b="0"/><wp:docPr id="8" name="Рисунок 8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1" name=""/><pic:cNvPicPr><a:picLocks noChangeAspect="1"/></pic:cNvPicPr></pic:nvPicPr><pic:blipFill><a:blip r:embed="rId22"/><a:stretch/></pic:blipFill><pic:spPr bwMode="auto"><a:xfrm><a:off x="0" y="0"/><a:ext cx="2366795" cy="2391809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7" o:spid="_x0000_s7" type="#_x0000_t75" style="mso-wrap-distance-left:0.0pt;mso-wrap-distance-top:0.0pt;mso-wrap-distance-right:0.0pt;mso-wrap-distance-bottom:0.0pt;width:186.4pt;height:188.3pt;" stroked="false"><v:path textboxrect="0,0,0,0"/><v:imagedata r:id="rId23" o:title=""/></v:shape></w:pict></mc:Fallback></mc:AlternateContent></w:r></w:p><w:p w14:paraId="17250527" w14:textId="77777777" w:rsidR="00D56299" w:rsidRDefault="002B727F"><w:pPr><w:pStyle w:val="af9"/><w:rPr><w:rFonts w:ascii="Times New Roman" w:hAnsi="Times New Roman" w:cs="Times New Roman"/><w:bCs/><w:sz w:val="28"/><w:szCs w:val="28"/></w:rPr></w:pPr><w:r><w:rPr><w:rFonts w:ascii="Times New Roman" w:hAnsi="Times New Roman" w:cs="Times New Roman"/><w:bCs/><w:sz w:val="28"/><w:szCs w:val="28"/></w:rPr><w:t>Видим, что верификация не удалась.</w:t></w:r></w:p><w:p w14:paraId="02437932" w14:textId="77777777" w:rsidR="00D56299" w:rsidRDefault="002B727F"><w:pPr><w:pStyle w:val="af8"/><w:numPr><w:ilvl w:val="0"/><w:numId w:val="6"/></w:numPr><w:jc w:val="both"/><w:rPr><w:b w:val="0"/><w:sz w:val="28"/><w:szCs w:val="28"/></w:rPr></w:pPr><w:r><w:rPr><w:b w:val="0"/><w:sz w:val="28"/><w:szCs w:val="28"/></w:rPr><w:t>Используя кнопку «Атака на ключ», наблюдаем множество всех ключей, при угадывании которых злоумышленник выполнит необна</w:t></w:r><w:r><w:rPr><w:b w:val="0"/><w:sz w:val="28"/><w:szCs w:val="28"/></w:rPr><w:t>руженную подделку.</w:t></w:r></w:p><w:p w14:paraId="718D2656" w14:textId="77777777" w:rsidR="00D56299" w:rsidRDefault="00D56299"><w:pPr><w:pStyle w:val="af8"/><w:ind w:left="720"/><w:jc w:val="both"/><w:rPr><w:b w:val="0"/><w:sz w:val="28"/><w:szCs w:val="28"/></w:rPr></w:pPr></w:p><w:p w14:paraId="4F04B3C5" w14:textId="77777777" w:rsidR="00D56299" w:rsidRDefault="002B727F"><w:pPr><w:pStyle w:val="af8"/><w:ind w:left="708"/><w:jc w:val="both"/><w:rPr><w:b w:val="0"/><w:sz w:val="28"/><w:szCs w:val="28"/></w:rPr></w:pPr><w:r><w:rPr><w:noProof/></w:rPr><mc:AlternateContent><mc:Choice Requires="wpg"><w:drawing><wp:inline distT="0" distB="0" distL="0" distR="0" wp14:anchorId="6DC68328" wp14:editId="73A291AF"><wp:extent cx="1924050" cy="1800000"/><wp:effectExtent l="0" t="0" r="0" b="0"/><wp:docPr id="9" name="Рисунок 9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2" name=""/><pic:cNvPicPr><a:picLocks noChangeAspect="1"/></pic:cNvPicPr></pic:nvPicPr><pic:blipFill><a:blip r:embed="rId24"/><a:stretch/></pic:blipFill><pic:spPr bwMode="auto"><a:xfrm><a:off x="0" y="0"/><a:ext cx="1924049" cy="1800000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8" o:spid="_x0000_s8" type="#_x0000_t75" style="mso-wrap-distance-left:0.0pt;mso-wrap-distance-top:0.0pt;mso-wrap-distance-right:0.0pt;mso-wrap-distance-bottom:0.0pt;width:151.5pt;height:141.7pt;" stroked="false"><v:path textboxrect="0,0,0,0"/><v:imagedata r:id="rId25" o:title=""/></v:shape></w:pict></mc:Fallback></mc:AlternateContent></w:r></w:p><w:p w14:paraId="02716729" w14:textId="77777777" w:rsidR="00D56299" w:rsidRDefault="00D56299"><w:pPr><w:pStyle w:val="af8"/><w:ind w:left="0"/><w:jc w:val="both"/><w:rPr><w:b w:val="0"/><w:sz w:val="28"/><w:szCs w:val="28"/></w:rPr></w:pPr></w:p><w:p w14:paraId="538F3429" w14:textId="77777777" w:rsidR="00D56299" w:rsidRDefault="002B727F"><w:pPr><w:rPr><w:rFonts w:ascii="Times New Roman" w:hAnsi="Times New Roman" w:cs="Times New Roman"/><w:bCs/><w:sz w:val="28"/><w:szCs w:val="28"/></w:rPr></w:pPr><w:r><w:rPr><w:rFonts w:ascii="Times New Roman" w:hAnsi="Times New Roman" w:cs="Times New Roman"/><w:bCs/><w:sz w:val="28"/><w:szCs w:val="28"/></w:rPr><w:tab/><w:t xml:space="preserve">Убедимся, что расчёт вероятности выполнен верно </w:t></w:r></w:p><w:p w14:paraId="37D0DF71" w14:textId="77777777" w:rsidR="00D56299" w:rsidRDefault="002B727F"><w:pPr><w:ind w:firstLine="708"/><w:rPr><w:rFonts w:ascii="Times New Roman" w:hAnsi="Times New Roman" w:cs="Times New Roman"/><w:bCs/><w:sz w:val="28"/><w:szCs w:val="28"/></w:rPr></w:pPr><w:r><w:rPr><w:rFonts w:ascii="Times New Roman" w:hAnsi="Times New Roman" w:cs="Times New Roman"/><w:bCs/><w:sz w:val="28"/><w:szCs w:val="28"/><w:lang w:val="en-US"/></w:rPr><w:lastRenderedPageBreak/><w:t>P</w:t></w:r><w:r><w:rPr><w:rFonts w:ascii="Times New Roman" w:hAnsi="Times New Roman" w:cs="Times New Roman"/><w:bCs/><w:sz w:val="28"/><w:szCs w:val="28"/></w:rPr><w:t xml:space="preserve"> = |</w:t></w:r><w:r><w:rPr><w:rFonts w:ascii="Times New Roman" w:hAnsi="Times New Roman" w:cs="Times New Roman"/><w:bCs/><w:sz w:val="28"/><w:szCs w:val="28"/><w:lang w:val="en-US"/></w:rPr><w:t>H</w:t></w:r><w:r><w:rPr><w:rFonts w:ascii="Times New Roman" w:hAnsi="Times New Roman" w:cs="Times New Roman"/><w:bCs/><w:sz w:val="28"/><w:szCs w:val="28"/></w:rPr><w:t>’’|/|</w:t></w:r><w:r><w:rPr><w:rFonts w:ascii="Times New Roman" w:hAnsi="Times New Roman" w:cs="Times New Roman"/><w:bCs/><w:sz w:val="28"/><w:szCs w:val="28"/><w:lang w:val="en-US"/></w:rPr><w:t>H</w:t></w:r><w:r><w:rPr><w:rFonts w:ascii="Times New Roman" w:hAnsi="Times New Roman" w:cs="Times New Roman"/><w:bCs/><w:sz w:val="28"/><w:szCs w:val="28"/></w:rPr><w:t>’| = 1/256 = 0,00390625.</w:t></w:r></w:p><w:p w14:paraId="6318B4A9" w14:textId="77777777" w:rsidR="00D56299" w:rsidRDefault="002B727F"><w:pPr><w:pStyle w:val="af8"/><w:ind w:left="0" w:firstLine="540"/><w:jc w:val="both"/><w:rPr><w:b w:val="0"/><w:sz w:val="28"/><w:szCs w:val="28"/></w:rPr></w:pPr><w:r><w:rPr><w:b w:val="0"/><w:sz w:val="28"/><w:szCs w:val="28"/></w:rPr><w:t xml:space="preserve">Выберем один из найденных ключей и убедимся, что его использование, действительно, приводит к необнаружению навязывания. </w:t></w:r></w:p><w:p w14:paraId="45D7A397" w14:textId="77777777" w:rsidR="00D56299" w:rsidRDefault="00D56299"><w:pPr><w:pStyle w:val="af8"/><w:ind w:left="0" w:firstLine="540"/><w:jc w:val="both"/><w:rPr><w:b w:val="0"/><w:sz w:val="28"/><w:szCs w:val="28"/></w:rPr></w:pPr></w:p><w:p w14:paraId="7CABBCC8" w14:textId="77777777" w:rsidR="00D56299" w:rsidRDefault="002B727F"><w:pPr><w:ind w:firstLine="708"/><w:rPr><w:rFonts w:ascii="Times New Roman" w:hAnsi="Times New Roman" w:cs="Times New Roman"/><w:bCs/><w:sz w:val="28"/><w:szCs w:val="28"/></w:rPr></w:pPr><w:r><w:rPr><w:noProof/><w:lang w:eastAsia="ru-RU"/></w:rPr><mc:AlternateContent><mc:Choice Requires="wpg"><w:drawing><wp:inline distT="0" distB="0" distL="0" distR="0" wp14:anchorId="3EBBE607" wp14:editId="49747355"><wp:extent cx="1969103" cy="2102338"/><wp:effectExtent l="0" t="0" r="0" b="0"/><wp:docPr id="10" name="Рисунок 10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3" name=""/><pic:cNvPicPr><a:picLocks noChangeAspect="1"/></pic:cNvPicPr></pic:nvPicPr><pic:blipFill><a:blip r:embed="rId26"/><a:stretch/></pic:blipFill><pic:spPr bwMode="auto"><a:xfrm><a:off x="0" y="0"/><a:ext cx="1969102" cy="2102338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9" o:spid="_x0000_s9" type="#_x0000_t75" style="mso-wrap-distance-left:0.0pt;mso-wrap-distance-top:0.0pt;mso-wrap-distance-right:0.0pt;mso-wrap-distance-bottom:0.0pt;width:155.0pt;height:165.5pt;" stroked="false"><v:path textboxrect="0,0,0,0"/><v:imagedata r:id="rId27" o:title=""/></v:shape></w:pict></mc:Fallback></mc:AlternateContent></w:r></w:p><w:p w14:paraId="63763832" w14:textId="77777777" w:rsidR="00D56299" w:rsidRDefault="002B727F"><w:pPr><w:pStyle w:val="af9"/><w:numPr><w:ilvl w:val="0"/><w:numId w:val="6"/></w:numPr><w:rPr><w:rFonts w:ascii="Times New Roman" w:hAnsi="Times New Roman" w:cs="Times New Roman"/><w:bCs/><w:sz w:val="28"/><w:szCs w:val="28"/></w:rPr></w:pPr><w:r><w:rPr><w:rFonts w:ascii="Times New Roman" w:hAnsi="Times New Roman" w:cs="Times New Roman"/><w:bCs/><w:sz w:val="28"/><w:szCs w:val="28"/></w:rPr><w:t xml:space="preserve">Повторяем предыдущие </w:t></w:r><w:r><w:rPr><w:rFonts w:ascii="Times New Roman" w:hAnsi="Times New Roman" w:cs="Times New Roman"/><w:bCs/><w:sz w:val="28"/><w:szCs w:val="28"/></w:rPr><w:t xml:space="preserve">пункты для </w:t></w:r><w:r><w:rPr><w:rFonts w:ascii="Times New Roman" w:hAnsi="Times New Roman" w:cs="Times New Roman"/><w:bCs/><w:sz w:val="28"/><w:szCs w:val="28"/><w:lang w:val="en-US"/></w:rPr><w:t>b</w:t></w:r><w:r><w:rPr><w:rFonts w:ascii="Times New Roman" w:hAnsi="Times New Roman" w:cs="Times New Roman"/><w:bCs/><w:sz w:val="28"/><w:szCs w:val="28"/></w:rPr><w:t xml:space="preserve"> = 7.</w:t></w:r></w:p><w:p w14:paraId="4956B399" w14:textId="77777777" w:rsidR="00D56299" w:rsidRDefault="002B727F"><w:pPr><w:ind w:left="360"/><w:rPr><w:rFonts w:ascii="Times New Roman" w:hAnsi="Times New Roman" w:cs="Times New Roman"/><w:bCs/><w:sz w:val="28"/><w:szCs w:val="28"/></w:rPr></w:pPr><w:r><w:rPr><w:noProof/><w:lang w:eastAsia="ru-RU"/></w:rPr><mc:AlternateContent><mc:Choice Requires="wpg"><w:drawing><wp:inline distT="0" distB="0" distL="0" distR="0" wp14:anchorId="13796716" wp14:editId="33747D5A"><wp:extent cx="6115050" cy="4884450"/><wp:effectExtent l="0" t="0" r="0" b="0"/><wp:docPr id="11" name="Рисунок 11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4" name=""/><pic:cNvPicPr><a:picLocks noChangeAspect="1"/></pic:cNvPicPr></pic:nvPicPr><pic:blipFill><a:blip r:embed="rId28"/><a:stretch/></pic:blipFill><pic:spPr bwMode="auto"><a:xfrm><a:off x="0" y="0"/><a:ext cx="6115050" cy="4884450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10" o:spid="_x0000_s10" type="#_x0000_t75" style="mso-wrap-distance-left:0.0pt;mso-wrap-distance-top:0.0pt;mso-wrap-distance-right:0.0pt;mso-wrap-distance-bottom:0.0pt;width:481.5pt;height:384.6pt;" stroked="false"><v:path textboxrect="0,0,0,0"/><v:imagedata r:id="rId29" o:title=""/></v:shape></w:pict></mc:Fallback></mc:AlternateContent></w:r></w:p><w:p w14:paraId="1E34E1D4" w14:textId="77777777" w:rsidR="00D56299" w:rsidRDefault="002B727F"><w:pPr><w:ind w:left="360"/><w:rPr><w:rFonts w:ascii="Times New Roman" w:hAnsi="Times New Roman" w:cs="Times New Roman"/><w:bCs/><w:sz w:val="28"/><w:szCs w:val="28"/></w:rPr></w:pPr><w:r><w:rPr><w:rFonts w:ascii="Times New Roman" w:hAnsi="Times New Roman" w:cs="Times New Roman"/><w:bCs/><w:sz w:val="28"/><w:szCs w:val="28"/></w:rPr><w:t xml:space="preserve">Расчёт вероятности </w:t></w:r><w:r><w:rPr><w:rFonts w:ascii="Times New Roman" w:hAnsi="Times New Roman" w:cs="Times New Roman"/><w:bCs/><w:sz w:val="28"/><w:szCs w:val="28"/><w:lang w:val="en-US"/></w:rPr><w:t>P</w:t></w:r><w:r><w:rPr><w:rFonts w:ascii="Times New Roman" w:hAnsi="Times New Roman" w:cs="Times New Roman"/><w:bCs/><w:sz w:val="28"/><w:szCs w:val="28"/></w:rPr><w:t xml:space="preserve"> = |</w:t></w:r><w:r><w:rPr><w:rFonts w:ascii="Times New Roman" w:hAnsi="Times New Roman" w:cs="Times New Roman"/><w:bCs/><w:sz w:val="28"/><w:szCs w:val="28"/><w:lang w:val="en-US"/></w:rPr><w:t>H</w:t></w:r><w:r><w:rPr><w:rFonts w:ascii="Times New Roman" w:hAnsi="Times New Roman" w:cs="Times New Roman"/><w:bCs/><w:sz w:val="28"/><w:szCs w:val="28"/></w:rPr><w:t>’’|/|</w:t></w:r><w:r><w:rPr><w:rFonts w:ascii="Times New Roman" w:hAnsi="Times New Roman" w:cs="Times New Roman"/><w:bCs/><w:sz w:val="28"/><w:szCs w:val="28"/><w:lang w:val="en-US"/></w:rPr><w:t>H</w:t></w:r><w:r><w:rPr><w:rFonts w:ascii="Times New Roman" w:hAnsi="Times New Roman" w:cs="Times New Roman"/><w:bCs/><w:sz w:val="28"/><w:szCs w:val="28"/></w:rPr><w:t>’| = 4/512 = 0,0078125</w:t></w:r></w:p><w:p w14:paraId="6DC85569" w14:textId="77777777" w:rsidR="00D56299" w:rsidRDefault="002B727F"><w:pPr><w:pStyle w:val="af8"/><w:numPr><w:ilvl w:val="0"/><w:numId w:val="6"/></w:numPr><w:jc w:val="both"/><w:rPr><w:b w:val="0"/><w:sz w:val="28"/><w:szCs w:val="28"/></w:rPr></w:pPr><w:r><w:rPr><w:b w:val="0"/><w:sz w:val="28"/><w:szCs w:val="28"/></w:rPr><w:t xml:space="preserve">Выбираем режим Многократная передача. Установим длину аутентификатора </w:t></w:r><m:oMath><m:r><m:rPr><m:sty m:val="bi"/></m:rPr><w:rPr><w:rFonts w:ascii="Cambria Math" w:eastAsia="Cambria Math" w:hAnsi="Cambria Math"/><w:sz w:val="24"/></w:rPr><m:t>b</m:t></m:r><m:r><m:rPr><m:sty m:val="b"/></m:rPr><w:rPr><w:rFonts w:ascii="Cambria Math" w:eastAsia="Cambria Math" w:hAnsi="Cambria Math"/><w:sz w:val="24"/></w:rPr><m:t>=6</m:t></m:r></m:oMath><w:r><w:rPr><w:b w:val="0"/><w:sz w:val="28"/><w:szCs w:val="28"/></w:rPr><w:t xml:space="preserve"> и при случайном генерировании сообщений для </w:t></w:r><w:r><w:rPr><w:b w:val="0"/><w:sz w:val="28"/><w:szCs w:val="28"/></w:rPr><w:lastRenderedPageBreak/><w:t>произвольно выбранного ключа, находим</w:t></w:r><w:r w:rsidR="00B36145"><w:rPr><w:b w:val="0"/><w:sz w:val="28"/><w:szCs w:val="28"/></w:rPr><w:t xml:space="preserve"> минимальное число передач</w:t></w:r><w:r><w:rPr><w:b w:val="0"/><w:sz w:val="28"/><w:szCs w:val="28"/></w:rPr><w:t xml:space="preserve">, при котором злоумышленник выполнит подделку любого выбранного сообщения с вероятностью 1. Проверим, что, действительно, любой из множества ключей </w:t></w:r><w:r><w:rPr><w:b w:val="0"/><w:position w:val="-12"/><w:sz w:val="28"/><w:szCs w:val="28"/></w:rPr><w:pict w14:anchorId="16F9AEAE"><v:shape id="_x0000_s1025" type="#_x0000_t75" style="position:absolute;left:0;text-align:left;margin-left:0;margin-top:0;width:50pt;height:50pt;z-index:251659264;visibility:hidden;mso-position-horizontal-relative:text;mso-position-vertical-relative:text" type="#_x0000_t75" filled="t" stroked="t"><v:stroke joinstyle="round"/><v:path o:extrusionok="t" gradientshapeok="f" o:connecttype="segments"/><o:lock v:ext="edit" aspectratio="f" selection="t"/></v:shape></w:pict></w:r><w:r><w:rPr><w:b w:val="0"/><w:position w:val="-12"/><w:sz w:val="28"/><w:szCs w:val="28"/></w:rPr><w:object w:dxaOrig="2100" w:dyaOrig="360" w14:anchorId="03AEF98B"><v:shape id="_x0000_i1028" type="#_x0000_t75" style="width:105pt;height:18pt;mso-wrap-distance-left:0;mso-wrap-distance-top:0;mso-wrap-distance-right:0;mso-wrap-distance-bottom:0" o:ole=""><v:imagedata r:id="rId30" o:title=""/><v:path textboxrect="0,0,0,0"/></v:shape><o:OLEObject Type="Embed" ProgID="Equation.3" ShapeID="_x0000_i1028" DrawAspect="Content" ObjectID="_1682591961" r:id="rId31"/></w:object></w:r><w:r><w:rPr><w:b w:val="0"/><w:sz w:val="28"/><w:szCs w:val="28"/></w:rPr><w:t xml:space="preserve"> дает правильную верификацию.</w:t></w:r></w:p><w:p w14:paraId="39817D5A" w14:textId="77777777" w:rsidR="00D56299" w:rsidRDefault="00D56299"><w:pPr><w:rPr><w:rFonts w:ascii="Times New Roman" w:hAnsi="Times New Roman" w:cs="Times New Roman"/><w:bCs/><w:sz w:val="28"/><w:szCs w:val="28"/></w:rPr></w:pPr></w:p><w:p w14:paraId="37B2C83A" w14:textId="77777777" w:rsidR="00D56299" w:rsidRDefault="002B727F"><w:pPr><w:rPr><w:bCs/><w:sz w:val="28"/><w:szCs w:val="28"/></w:rPr></w:pPr><w:r><w:rPr><w:noProof/><w:lang w:eastAsia="ru-RU"/></w:rPr><mc:AlternateContent><mc:Choice Requires="wpg"><w:drawing><wp:inline distT="0" distB="0" distL="0" distR="0" wp14:anchorId="6AA8030A" wp14:editId="4A8983A7"><wp:extent cx="5820079" cy="3308217"/><wp:effectExtent l="0" t="0" r="0" b="0"/><wp:docPr id="13" name="Рисунок 13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6" name=""/><pic:cNvPicPr><a:picLocks noChangeAspect="1"/></pic:cNvPicPr></pic:nvPicPr><pic:blipFill><a:blip r:embed="rId32"/><a:stretch/></pic:blipFill><pic:spPr bwMode="auto"><a:xfrm><a:off x="0" y="0"/><a:ext cx="5820078" cy="3308216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12" o:spid="_x0000_s12" type="#_x0000_t75" style="mso-wrap-distance-left:0.0pt;mso-wrap-distance-top:0.0pt;mso-wrap-distance-right:0.0pt;mso-wrap-distance-bottom:0.0pt;width:458.3pt;height:260.5pt;" stroked="false"><v:path textboxrect="0,0,0,0"/><v:imagedata r:id="rId33" o:title=""/></v:shape></w:pict></mc:Fallback></mc:AlternateContent></w:r></w:p><w:p w14:paraId="60B82D70" w14:textId="77777777" w:rsidR="00D56299" w:rsidRDefault="002B727F"><w:pPr><w:rPr><w:sz w:val="28"/><w:szCs w:val="28"/></w:rPr></w:pPr><w:r><w:rPr><w:noProof/><w:lang w:eastAsia="ru-RU"/></w:rPr><mc:AlternateContent><mc:Choice Requires="wpg"><w:drawing><wp:inline distT="0" distB="0" distL="0" distR="0" wp14:anchorId="188C8286" wp14:editId="617814E3"><wp:extent cx="5835990" cy="3304103"/><wp:effectExtent l="0" t="0" r="0" b="0"/><wp:docPr id="14" name="Рисунок 14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7" name=""/><pic:cNvPicPr><a:picLocks noChangeAspect="1"/></pic:cNvPicPr></pic:nvPicPr><pic:blipFill><a:blip r:embed="rId34"/><a:stretch/></pic:blipFill><pic:spPr bwMode="auto"><a:xfrm><a:off x="0" y="0"/><a:ext cx="5835989" cy="3304103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13" o:spid="_x0000_s13" type="#_x0000_t75" style="mso-wrap-distance-left:0.0pt;mso-wrap-distance-top:0.0pt;mso-wrap-distance-right:0.0pt;mso-wrap-distance-bottom:0.0pt;width:459.5pt;height:260.2pt;" stroked="false"><v:path textboxrect="0,0,0,0"/><v:imagedata r:id="rId35" o:title=""/></v:shape></w:pict></mc:Fallback></mc:AlternateContent></w:r></w:p><w:p w14:paraId="14B40FC3" w14:textId="77777777" w:rsidR="00D56299" w:rsidRDefault="002B727F"><w:pPr><w:rPr><w:sz w:val="28"/><w:szCs w:val="28"/></w:rPr></w:pPr><w:r><w:rPr><w:noProof/><w:lang w:eastAsia="ru-RU"/></w:rPr><w:lastRenderedPageBreak/><mc:AlternateContent><mc:Choice Requires="wpg"><w:drawing><wp:inline distT="0" distB="0" distL="0" distR="0" wp14:anchorId="56C629DF" wp14:editId="0B412EF3"><wp:extent cx="5975902" cy="3590385"/><wp:effectExtent l="0" t="0" r="0" b="0"/><wp:docPr id="15" name="Рисунок 15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8" name=""/><pic:cNvPicPr><a:picLocks noChangeAspect="1"/></pic:cNvPicPr></pic:nvPicPr><pic:blipFill><a:blip r:embed="rId36"/><a:stretch/></pic:blipFill><pic:spPr bwMode="auto"><a:xfrm><a:off x="0" y="0"/><a:ext cx="5975902" cy="3590384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14" o:spid="_x0000_s14" type="#_x0000_t75" style="mso-wrap-distance-left:0.0pt;mso-wrap-distance-top:0.0pt;mso-wrap-distance-right:0.0pt;mso-wrap-distance-bottom:0.0pt;width:470.5pt;height:282.7pt;" stroked="false"><v:path textboxrect="0,0,0,0"/><v:imagedata r:id="rId37" o:title=""/></v:shape></w:pict></mc:Fallback></mc:AlternateContent></w:r></w:p><w:p w14:paraId="5ACD58CC" w14:textId="77777777" w:rsidR="00D56299" w:rsidRDefault="002B727F"><w:pPr><w:rPr><w:sz w:val="28"/><w:szCs w:val="28"/></w:rPr></w:pPr><w:r><w:rPr><w:noProof/><w:lang w:eastAsia="ru-RU"/></w:rPr><mc:AlternateContent><mc:Choice Requires="wpg"><w:drawing><wp:inline distT="0" distB="0" distL="0" distR="0" wp14:anchorId="5EB2D912" wp14:editId="0E3E7B9B"><wp:extent cx="6016965" cy="3771099"/><wp:effectExtent l="0" t="0" r="0" b="0"/><wp:docPr id="16" name="Рисунок 16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9" name=""/><pic:cNvPicPr><a:picLocks noChangeAspect="1"/></pic:cNvPicPr></pic:nvPicPr><pic:blipFill><a:blip r:embed="rId38"/><a:stretch/></pic:blipFill><pic:spPr bwMode="auto"><a:xfrm><a:off x="0" y="0"/><a:ext cx="6016964" cy="3771099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15" o:spid="_x0000_s15" type="#_x0000_t75" style="mso-wrap-distance-left:0.0pt;mso-wrap-distance-top:0.0pt;mso-wrap-distance-right:0.0pt;mso-wrap-distance-bottom:0.0pt;width:473.8pt;height:296.9pt;" stroked="false"><v:path textboxrect="0,0,0,0"/><v:imagedata r:id="rId39" o:title=""/></v:shape></w:pict></mc:Fallback></mc:AlternateContent></w:r></w:p><w:p w14:paraId="12D4635A" w14:textId="77777777" w:rsidR="00D56299" w:rsidRDefault="00D56299"><w:pPr><w:rPr><w:rFonts w:ascii="Times New Roman" w:hAnsi="Times New Roman" w:cs="Times New Roman"/><w:sz w:val="28"/><w:szCs w:val="28"/></w:rPr></w:pPr></w:p><w:p w14:paraId="78F433FB" w14:textId="77777777" w:rsidR="00D56299" w:rsidRDefault="002B727F"><w:pPr><w:rPr><w:sz w:val="28"/><w:szCs w:val="28"/></w:rPr></w:pPr><w:r><w:rPr><w:rFonts w:ascii="Times New Roman" w:hAnsi="Times New Roman" w:cs="Times New Roman"/><w:sz w:val="28"/><w:szCs w:val="28"/></w:rPr><w:t xml:space="preserve">3 - </w:t></w:r><w:r w:rsidR="00B36145"><w:rPr><w:sz w:val="28"/><w:szCs w:val="28"/></w:rPr><w:t>минимальное число передач</w:t></w:r><w:bookmarkStart w:id="0" w:name="_GoBack"/><w:bookmarkEnd w:id="0"/><w:r><w:rPr><w:sz w:val="28"/><w:szCs w:val="28"/></w:rPr><w:t>, при котором злоумышленник выполнит подделку любого выбранного сообщения с вероятностью 1.</w:t></w:r></w:p><w:p w14:paraId="4B7B1E8B" w14:textId="77777777" w:rsidR="00D56299" w:rsidRDefault="00D56299"><w:pPr><w:rPr><w:rFonts w:ascii="Times New Roman" w:hAnsi="Times New Roman" w:cs="Times New Roman"/><w:sz w:val="28"/><w:szCs w:val="28"/></w:rPr></w:pPr></w:p><w:p w14:paraId="4D4F85CC" w14:textId="77777777" w:rsidR="00D56299" w:rsidRDefault="00D56299"><w:pPr><w:rPr><w:rFonts w:ascii="Times New Roman" w:hAnsi="Times New Roman" w:cs="Times New Roman"/><w:b/><w:sz w:val="28"/><w:szCs w:val="28"/></w:rPr></w:pPr></w:p><w:p w14:paraId="7ECCD200" w14:textId="77777777" w:rsidR="00D56299" w:rsidRDefault="002B727F"><w:pPr><w:rPr><w:rFonts w:ascii="Times New Roman" w:hAnsi="Times New Roman" w:cs="Times New Roman"/><w:b/><w:sz w:val="28"/><w:szCs w:val="28"/></w:rPr></w:pPr><w:r><w:rPr><w:rFonts w:ascii="Times New Roman" w:hAnsi="Times New Roman" w:cs="Times New Roman"/><w:b/><w:sz w:val="28"/><w:szCs w:val="28"/></w:rPr><w:lastRenderedPageBreak/><w:t>Вывод:</w:t></w:r></w:p><w:p w14:paraId="12A1439D" w14:textId="77777777" w:rsidR="00D56299" w:rsidRDefault="002B727F"><w:pPr><w:ind w:firstLine="708"/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 xml:space="preserve">В ходе данной лабораторной работы был сформирован и исследован </w:t></w:r><w:r><w:rPr><w:sz w:val="28"/><w:szCs w:val="28"/></w:rPr><w:t>аутентификатор к двоичному сообщению. Также была проведена атака п</w:t></w:r><w:r><w:rPr><w:sz w:val="28"/><w:szCs w:val="28"/></w:rPr><w:t>о подделке сообщения и рассчитана вероятность ее необнаружения - она крайне мала. Выполнено формирование аутентификаторов при многократной передаче сообщений на одном и том же ключе, произведена оптимальная атака и рассчитана вероятность необнаруженной под</w:t></w:r><w:r><w:rPr><w:sz w:val="28"/><w:szCs w:val="28"/></w:rPr><w:t>мены сообщения - она равна единице.</w:t></w:r></w:p><w:p w14:paraId="4FAB8A04" w14:textId="77777777" w:rsidR="00D56299" w:rsidRDefault="00D56299"><w:pPr><w:pStyle w:val="af9"/><w:rPr><w:rFonts w:ascii="Times New Roman" w:hAnsi="Times New Roman" w:cs="Times New Roman"/><w:sz w:val="28"/><w:szCs w:val="28"/></w:rPr></w:pPr></w:p><w:sectPr w:rsidR="00D56299"><w:pgSz w:w="11906" w:h="16838"/><w:pgMar w:top="1134" w:right="850" w:bottom="1134" w:left="1701" w:header="708" w:footer="708" w:gutter="0"/><w:cols w:space="708"/><w:docGrid w:linePitch="360"/></w:sectPr></w:body>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5F9BEEE0" w14:textId="77777777" w:rsidR="002B727F" w:rsidRDefault="002B727F">
      <w:pPr>
        <w:spacing w:after="0" w:line="240" w:lineRule="auto"/>
      </w:pPr>
      <w:r>
        <w:separator/>
      </w:r>
    </w:p>
  </w:endnote>
  <w:endnote w:type="continuationSeparator" w:id="0">
    <w:p w14:paraId="225F1C7D" w14:textId="77777777" w:rsidR="002B727F" w:rsidRDefault="002B72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3999C6E3" w14:textId="77777777" w:rsidR="002B727F" w:rsidRDefault="002B727F">
      <w:pPr>
        <w:spacing w:after="0" w:line="240" w:lineRule="auto"/>
      </w:pPr>
      <w:r>
        <w:separator/>
      </w:r>
    </w:p>
  </w:footnote>
  <w:footnote w:type="continuationSeparator" w:id="0">
    <w:p w14:paraId="6B4E1A62" w14:textId="77777777" w:rsidR="002B727F" w:rsidRDefault="002B727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03AB5412"/>
    <w:multiLevelType w:val="hybridMultilevel"/>
    <w:tmpl w:val="E57092A4"/>
    <w:lvl w:ilvl="0" w:tplc="14B8508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EBE305E">
      <w:start w:val="1"/>
      <w:numFmt w:val="lowerLetter"/>
      <w:lvlText w:val="%2."/>
      <w:lvlJc w:val="left"/>
      <w:pPr>
        <w:ind w:left="1440" w:hanging="360"/>
      </w:pPr>
    </w:lvl>
    <w:lvl w:ilvl="2" w:tplc="CE32124C">
      <w:start w:val="1"/>
      <w:numFmt w:val="lowerRoman"/>
      <w:lvlText w:val="%3."/>
      <w:lvlJc w:val="right"/>
      <w:pPr>
        <w:ind w:left="2160" w:hanging="180"/>
      </w:pPr>
    </w:lvl>
    <w:lvl w:ilvl="3" w:tplc="58C27B30">
      <w:start w:val="1"/>
      <w:numFmt w:val="decimal"/>
      <w:lvlText w:val="%4."/>
      <w:lvlJc w:val="left"/>
      <w:pPr>
        <w:ind w:left="2880" w:hanging="360"/>
      </w:pPr>
    </w:lvl>
    <w:lvl w:ilvl="4" w:tplc="79344A7E">
      <w:start w:val="1"/>
      <w:numFmt w:val="lowerLetter"/>
      <w:lvlText w:val="%5."/>
      <w:lvlJc w:val="left"/>
      <w:pPr>
        <w:ind w:left="3600" w:hanging="360"/>
      </w:pPr>
    </w:lvl>
    <w:lvl w:ilvl="5" w:tplc="160AD93C">
      <w:start w:val="1"/>
      <w:numFmt w:val="lowerRoman"/>
      <w:lvlText w:val="%6."/>
      <w:lvlJc w:val="right"/>
      <w:pPr>
        <w:ind w:left="4320" w:hanging="180"/>
      </w:pPr>
    </w:lvl>
    <w:lvl w:ilvl="6" w:tplc="80466EFA">
      <w:start w:val="1"/>
      <w:numFmt w:val="decimal"/>
      <w:lvlText w:val="%7."/>
      <w:lvlJc w:val="left"/>
      <w:pPr>
        <w:ind w:left="5040" w:hanging="360"/>
      </w:pPr>
    </w:lvl>
    <w:lvl w:ilvl="7" w:tplc="E1A05516">
      <w:start w:val="1"/>
      <w:numFmt w:val="lowerLetter"/>
      <w:lvlText w:val="%8."/>
      <w:lvlJc w:val="left"/>
      <w:pPr>
        <w:ind w:left="5760" w:hanging="360"/>
      </w:pPr>
    </w:lvl>
    <w:lvl w:ilvl="8" w:tplc="C7D24374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3727E7"/>
    <w:multiLevelType w:val="hybridMultilevel"/>
    <w:tmpl w:val="031EE4A6"/>
    <w:lvl w:ilvl="0" w:tplc="4BBE209A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216A5F60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51A6AE30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D248C6FE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8020DB4A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4CF23D40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180619DA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26DC11AA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13A4F3AE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">
    <w:nsid w:val="253B1370"/>
    <w:multiLevelType w:val="hybridMultilevel"/>
    <w:tmpl w:val="E0F6E454"/>
    <w:lvl w:ilvl="0" w:tplc="143E0A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FF2C7C4">
      <w:start w:val="1"/>
      <w:numFmt w:val="lowerLetter"/>
      <w:lvlText w:val="%2."/>
      <w:lvlJc w:val="left"/>
      <w:pPr>
        <w:ind w:left="1440" w:hanging="360"/>
      </w:pPr>
    </w:lvl>
    <w:lvl w:ilvl="2" w:tplc="21CCF0AC">
      <w:start w:val="1"/>
      <w:numFmt w:val="lowerRoman"/>
      <w:lvlText w:val="%3."/>
      <w:lvlJc w:val="right"/>
      <w:pPr>
        <w:ind w:left="2160" w:hanging="180"/>
      </w:pPr>
    </w:lvl>
    <w:lvl w:ilvl="3" w:tplc="BBC2AEE0">
      <w:start w:val="1"/>
      <w:numFmt w:val="decimal"/>
      <w:lvlText w:val="%4."/>
      <w:lvlJc w:val="left"/>
      <w:pPr>
        <w:ind w:left="2880" w:hanging="360"/>
      </w:pPr>
    </w:lvl>
    <w:lvl w:ilvl="4" w:tplc="64382FE4">
      <w:start w:val="1"/>
      <w:numFmt w:val="lowerLetter"/>
      <w:lvlText w:val="%5."/>
      <w:lvlJc w:val="left"/>
      <w:pPr>
        <w:ind w:left="3600" w:hanging="360"/>
      </w:pPr>
    </w:lvl>
    <w:lvl w:ilvl="5" w:tplc="A9B879E4">
      <w:start w:val="1"/>
      <w:numFmt w:val="lowerRoman"/>
      <w:lvlText w:val="%6."/>
      <w:lvlJc w:val="right"/>
      <w:pPr>
        <w:ind w:left="4320" w:hanging="180"/>
      </w:pPr>
    </w:lvl>
    <w:lvl w:ilvl="6" w:tplc="B9C8ADDE">
      <w:start w:val="1"/>
      <w:numFmt w:val="decimal"/>
      <w:lvlText w:val="%7."/>
      <w:lvlJc w:val="left"/>
      <w:pPr>
        <w:ind w:left="5040" w:hanging="360"/>
      </w:pPr>
    </w:lvl>
    <w:lvl w:ilvl="7" w:tplc="D05E63E0">
      <w:start w:val="1"/>
      <w:numFmt w:val="lowerLetter"/>
      <w:lvlText w:val="%8."/>
      <w:lvlJc w:val="left"/>
      <w:pPr>
        <w:ind w:left="5760" w:hanging="360"/>
      </w:pPr>
    </w:lvl>
    <w:lvl w:ilvl="8" w:tplc="EB641D56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89370E"/>
    <w:multiLevelType w:val="hybridMultilevel"/>
    <w:tmpl w:val="966EA5FC"/>
    <w:lvl w:ilvl="0" w:tplc="37CE4F86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2458B32E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605AD090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C458DE06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4D6A56B4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BEAC4292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493AB502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9E443636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380A4896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4">
    <w:nsid w:val="71866DF5"/>
    <w:multiLevelType w:val="hybridMultilevel"/>
    <w:tmpl w:val="45B8FF14"/>
    <w:lvl w:ilvl="0" w:tplc="5B72A7E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BEAB3FA">
      <w:start w:val="1"/>
      <w:numFmt w:val="lowerLetter"/>
      <w:lvlText w:val="%2."/>
      <w:lvlJc w:val="left"/>
      <w:pPr>
        <w:ind w:left="1440" w:hanging="360"/>
      </w:pPr>
    </w:lvl>
    <w:lvl w:ilvl="2" w:tplc="2496DE24">
      <w:start w:val="1"/>
      <w:numFmt w:val="lowerRoman"/>
      <w:lvlText w:val="%3."/>
      <w:lvlJc w:val="right"/>
      <w:pPr>
        <w:ind w:left="2160" w:hanging="180"/>
      </w:pPr>
    </w:lvl>
    <w:lvl w:ilvl="3" w:tplc="A790D984">
      <w:start w:val="1"/>
      <w:numFmt w:val="decimal"/>
      <w:lvlText w:val="%4."/>
      <w:lvlJc w:val="left"/>
      <w:pPr>
        <w:ind w:left="2880" w:hanging="360"/>
      </w:pPr>
    </w:lvl>
    <w:lvl w:ilvl="4" w:tplc="5E84613E">
      <w:start w:val="1"/>
      <w:numFmt w:val="lowerLetter"/>
      <w:lvlText w:val="%5."/>
      <w:lvlJc w:val="left"/>
      <w:pPr>
        <w:ind w:left="3600" w:hanging="360"/>
      </w:pPr>
    </w:lvl>
    <w:lvl w:ilvl="5" w:tplc="ED2677B0">
      <w:start w:val="1"/>
      <w:numFmt w:val="lowerRoman"/>
      <w:lvlText w:val="%6."/>
      <w:lvlJc w:val="right"/>
      <w:pPr>
        <w:ind w:left="4320" w:hanging="180"/>
      </w:pPr>
    </w:lvl>
    <w:lvl w:ilvl="6" w:tplc="378C7A8A">
      <w:start w:val="1"/>
      <w:numFmt w:val="decimal"/>
      <w:lvlText w:val="%7."/>
      <w:lvlJc w:val="left"/>
      <w:pPr>
        <w:ind w:left="5040" w:hanging="360"/>
      </w:pPr>
    </w:lvl>
    <w:lvl w:ilvl="7" w:tplc="9AC62D6C">
      <w:start w:val="1"/>
      <w:numFmt w:val="lowerLetter"/>
      <w:lvlText w:val="%8."/>
      <w:lvlJc w:val="left"/>
      <w:pPr>
        <w:ind w:left="5760" w:hanging="360"/>
      </w:pPr>
    </w:lvl>
    <w:lvl w:ilvl="8" w:tplc="F9442E2E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F363F8"/>
    <w:multiLevelType w:val="hybridMultilevel"/>
    <w:tmpl w:val="DC4879F8"/>
    <w:lvl w:ilvl="0" w:tplc="C16E19D4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35D82B06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5E4D1E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E3966F10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762DE28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12A962C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9C001A3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E79257E8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BC3A80DC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77610BB7"/>
    <w:multiLevelType w:val="hybridMultilevel"/>
    <w:tmpl w:val="24367C62"/>
    <w:lvl w:ilvl="0" w:tplc="5C40612A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FF087468">
      <w:start w:val="1"/>
      <w:numFmt w:val="lowerLetter"/>
      <w:lvlText w:val="%2."/>
      <w:lvlJc w:val="left"/>
      <w:pPr>
        <w:ind w:left="1620" w:hanging="360"/>
      </w:pPr>
    </w:lvl>
    <w:lvl w:ilvl="2" w:tplc="145458F8">
      <w:start w:val="1"/>
      <w:numFmt w:val="lowerRoman"/>
      <w:lvlText w:val="%3."/>
      <w:lvlJc w:val="right"/>
      <w:pPr>
        <w:ind w:left="2340" w:hanging="180"/>
      </w:pPr>
    </w:lvl>
    <w:lvl w:ilvl="3" w:tplc="8F344524">
      <w:start w:val="1"/>
      <w:numFmt w:val="decimal"/>
      <w:lvlText w:val="%4."/>
      <w:lvlJc w:val="left"/>
      <w:pPr>
        <w:ind w:left="3060" w:hanging="360"/>
      </w:pPr>
    </w:lvl>
    <w:lvl w:ilvl="4" w:tplc="C3867248">
      <w:start w:val="1"/>
      <w:numFmt w:val="lowerLetter"/>
      <w:lvlText w:val="%5."/>
      <w:lvlJc w:val="left"/>
      <w:pPr>
        <w:ind w:left="3780" w:hanging="360"/>
      </w:pPr>
    </w:lvl>
    <w:lvl w:ilvl="5" w:tplc="92C2860E">
      <w:start w:val="1"/>
      <w:numFmt w:val="lowerRoman"/>
      <w:lvlText w:val="%6."/>
      <w:lvlJc w:val="right"/>
      <w:pPr>
        <w:ind w:left="4500" w:hanging="180"/>
      </w:pPr>
    </w:lvl>
    <w:lvl w:ilvl="6" w:tplc="2EAE15AA">
      <w:start w:val="1"/>
      <w:numFmt w:val="decimal"/>
      <w:lvlText w:val="%7."/>
      <w:lvlJc w:val="left"/>
      <w:pPr>
        <w:ind w:left="5220" w:hanging="360"/>
      </w:pPr>
    </w:lvl>
    <w:lvl w:ilvl="7" w:tplc="71D20242">
      <w:start w:val="1"/>
      <w:numFmt w:val="lowerLetter"/>
      <w:lvlText w:val="%8."/>
      <w:lvlJc w:val="left"/>
      <w:pPr>
        <w:ind w:left="5940" w:hanging="360"/>
      </w:pPr>
    </w:lvl>
    <w:lvl w:ilvl="8" w:tplc="EAA8D664">
      <w:start w:val="1"/>
      <w:numFmt w:val="lowerRoman"/>
      <w:lvlText w:val="%9."/>
      <w:lvlJc w:val="right"/>
      <w:pPr>
        <w:ind w:left="6660" w:hanging="180"/>
      </w:pPr>
    </w:lvl>
  </w:abstractNum>
  <w:abstractNum w:abstractNumId="7">
    <w:nsid w:val="7C1573E6"/>
    <w:multiLevelType w:val="hybridMultilevel"/>
    <w:tmpl w:val="3200A4A0"/>
    <w:lvl w:ilvl="0" w:tplc="08C8592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3CAF568">
      <w:start w:val="1"/>
      <w:numFmt w:val="lowerLetter"/>
      <w:lvlText w:val="%2."/>
      <w:lvlJc w:val="left"/>
      <w:pPr>
        <w:ind w:left="1440" w:hanging="360"/>
      </w:pPr>
    </w:lvl>
    <w:lvl w:ilvl="2" w:tplc="547C9036">
      <w:start w:val="1"/>
      <w:numFmt w:val="lowerRoman"/>
      <w:lvlText w:val="%3."/>
      <w:lvlJc w:val="right"/>
      <w:pPr>
        <w:ind w:left="2160" w:hanging="180"/>
      </w:pPr>
    </w:lvl>
    <w:lvl w:ilvl="3" w:tplc="D16EE114">
      <w:start w:val="1"/>
      <w:numFmt w:val="decimal"/>
      <w:lvlText w:val="%4."/>
      <w:lvlJc w:val="left"/>
      <w:pPr>
        <w:ind w:left="2880" w:hanging="360"/>
      </w:pPr>
    </w:lvl>
    <w:lvl w:ilvl="4" w:tplc="36A00164">
      <w:start w:val="1"/>
      <w:numFmt w:val="lowerLetter"/>
      <w:lvlText w:val="%5."/>
      <w:lvlJc w:val="left"/>
      <w:pPr>
        <w:ind w:left="3600" w:hanging="360"/>
      </w:pPr>
    </w:lvl>
    <w:lvl w:ilvl="5" w:tplc="A7A6365E">
      <w:start w:val="1"/>
      <w:numFmt w:val="lowerRoman"/>
      <w:lvlText w:val="%6."/>
      <w:lvlJc w:val="right"/>
      <w:pPr>
        <w:ind w:left="4320" w:hanging="180"/>
      </w:pPr>
    </w:lvl>
    <w:lvl w:ilvl="6" w:tplc="38989056">
      <w:start w:val="1"/>
      <w:numFmt w:val="decimal"/>
      <w:lvlText w:val="%7."/>
      <w:lvlJc w:val="left"/>
      <w:pPr>
        <w:ind w:left="5040" w:hanging="360"/>
      </w:pPr>
    </w:lvl>
    <w:lvl w:ilvl="7" w:tplc="C98EDB48">
      <w:start w:val="1"/>
      <w:numFmt w:val="lowerLetter"/>
      <w:lvlText w:val="%8."/>
      <w:lvlJc w:val="left"/>
      <w:pPr>
        <w:ind w:left="5760" w:hanging="360"/>
      </w:pPr>
    </w:lvl>
    <w:lvl w:ilvl="8" w:tplc="DB0297D6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6"/>
  </w:num>
  <w:num w:numId="4">
    <w:abstractNumId w:val="2"/>
  </w:num>
  <w:num w:numId="5">
    <w:abstractNumId w:val="5"/>
  </w:num>
  <w:num w:numId="6">
    <w:abstractNumId w:val="0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6299"/>
    <w:rsid w:val="002B727F"/>
    <w:rsid w:val="006E2059"/>
    <w:rsid w:val="00B36145"/>
    <w:rsid w:val="00D562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4CD1D4A9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alibr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  <w:pPr>
      <w:spacing w:after="0" w:line="240" w:lineRule="auto"/>
    </w:pPr>
  </w:style>
  <w:style w:type="paragraph" w:styleId="a4">
    <w:name w:val="Title"/>
    <w:basedOn w:val="a"/>
    <w:next w:val="a"/>
    <w:link w:val="a5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5">
    <w:name w:val="Название Знак"/>
    <w:basedOn w:val="a0"/>
    <w:link w:val="a4"/>
    <w:uiPriority w:val="10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pPr>
      <w:spacing w:before="200" w:after="200"/>
    </w:pPr>
    <w:rPr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8">
    <w:name w:val="Intense Quote"/>
    <w:basedOn w:val="a"/>
    <w:next w:val="a"/>
    <w:link w:val="a9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F2F2F2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Pr>
      <w:i/>
    </w:rPr>
  </w:style>
  <w:style w:type="paragraph" w:styleId="aa">
    <w:name w:val="header"/>
    <w:basedOn w:val="a"/>
    <w:link w:val="ab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</w:style>
  <w:style w:type="paragraph" w:styleId="ac">
    <w:name w:val="footer"/>
    <w:basedOn w:val="a"/>
    <w:link w:val="ad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FooterChar">
    <w:name w:val="Footer Char"/>
    <w:basedOn w:val="a0"/>
    <w:uiPriority w:val="99"/>
  </w:style>
  <w:style w:type="paragraph" w:styleId="ae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4472C4" w:themeColor="accent1"/>
      <w:sz w:val="18"/>
      <w:szCs w:val="18"/>
    </w:rPr>
  </w:style>
  <w:style w:type="character" w:customStyle="1" w:styleId="ad">
    <w:name w:val="Нижний колонтитул Знак"/>
    <w:link w:val="ac"/>
    <w:uiPriority w:val="99"/>
  </w:style>
  <w:style w:type="table" w:styleId="af">
    <w:name w:val="Table Grid"/>
    <w:basedOn w:val="a1"/>
    <w:uiPriority w:val="59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Ind w:w="0" w:type="dxa"/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1">
    <w:name w:val="Plain Table 1"/>
    <w:basedOn w:val="a1"/>
    <w:uiPriority w:val="59"/>
    <w:pPr>
      <w:spacing w:after="0" w:line="240" w:lineRule="auto"/>
    </w:pPr>
    <w:tblPr>
      <w:tblInd w:w="0" w:type="dxa"/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tblPr/>
      <w:tcPr>
        <w:shd w:val="clear" w:color="FFFFFF" w:fill="F2F2F2" w:themeFill="text1" w:themeFillTint="0D"/>
      </w:tcPr>
    </w:tblStylePr>
  </w:style>
  <w:style w:type="table" w:styleId="23">
    <w:name w:val="Plain Table 2"/>
    <w:basedOn w:val="a1"/>
    <w:uiPriority w:val="5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styleId="41">
    <w:name w:val="Plain Table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styleId="51">
    <w:name w:val="Plain Table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FFFFFF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styleId="-11">
    <w:name w:val="Grid Table 1 Light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styleId="C-2">
    <w:name w:val="Grid Table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37DC8" w:themeColor="accent1" w:themeTint="E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8E2F3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B9BD5" w:themeColor="accent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styleId="C-3">
    <w:name w:val="Grid Table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8E2F3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styleId="C-4">
    <w:name w:val="Grid Table 4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FFFFFF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  <w:insideV w:val="single" w:sz="4" w:space="0" w:color="95AFDD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37DC8" w:themeColor="accent1" w:themeTint="EA"/>
          <w:left w:val="single" w:sz="4" w:space="0" w:color="537DC8" w:themeColor="accent1" w:themeTint="EA"/>
          <w:bottom w:val="single" w:sz="4" w:space="0" w:color="537DC8" w:themeColor="accent1" w:themeTint="EA"/>
          <w:right w:val="single" w:sz="4" w:space="0" w:color="537DC8" w:themeColor="accent1" w:themeTint="EA"/>
        </w:tcBorders>
        <w:shd w:val="clear" w:color="FFFFFF" w:fill="537DC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3F3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3F3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FFFFF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FFFFFF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FFFF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</w:tcBorders>
        <w:shd w:val="clear" w:color="FFFFFF" w:fill="5B9BD5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FFFFFF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styleId="C-5">
    <w:name w:val="Grid Table 5 Dark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BFBFBF" w:themeFill="text1" w:themeFillTint="40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band1Vert">
      <w:tblPr/>
      <w:tcPr>
        <w:shd w:val="clear" w:color="FFFFFF" w:fill="8A8A8A" w:themeFill="text1" w:themeFillTint="75"/>
      </w:tcPr>
    </w:tblStylePr>
    <w:tblStylePr w:type="band1Horz">
      <w:tblPr/>
      <w:tcPr>
        <w:shd w:val="clear" w:color="FFFFFF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8E2F3" w:themeFill="accent1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4472C4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band1Vert">
      <w:tblPr/>
      <w:tcPr>
        <w:shd w:val="clear" w:color="FFFFFF" w:fill="A9BEE4" w:themeFill="accent1" w:themeFillTint="75"/>
      </w:tcPr>
    </w:tblStylePr>
    <w:tblStylePr w:type="band1Horz">
      <w:tblPr/>
      <w:tcPr>
        <w:shd w:val="clear" w:color="FFFFFF" w:fill="A9BEE4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BE5D6" w:themeFill="accent2" w:themeFillTint="32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ED7D31" w:themeFill="accent2"/>
      </w:tcPr>
    </w:tblStylePr>
    <w:tblStylePr w:type="band1Vert">
      <w:tblPr/>
      <w:tcPr>
        <w:shd w:val="clear" w:color="FFFFFF" w:fill="F6C3A0" w:themeFill="accent2" w:themeFillTint="75"/>
      </w:tcPr>
    </w:tblStylePr>
    <w:tblStylePr w:type="band1Horz">
      <w:tblPr/>
      <w:tcPr>
        <w:shd w:val="clear" w:color="FFFFFF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CECEC" w:themeFill="accent3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A5A5A5" w:themeFill="accent3"/>
      </w:tcPr>
    </w:tblStylePr>
    <w:tblStylePr w:type="band1Vert">
      <w:tblPr/>
      <w:tcPr>
        <w:shd w:val="clear" w:color="FFFFFF" w:fill="D5D5D5" w:themeFill="accent3" w:themeFillTint="75"/>
      </w:tcPr>
    </w:tblStylePr>
    <w:tblStylePr w:type="band1Horz">
      <w:tblPr/>
      <w:tcPr>
        <w:shd w:val="clear" w:color="FFFFFF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FF2CB" w:themeFill="accent4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FFC000" w:themeFill="accent4"/>
      </w:tcPr>
    </w:tblStylePr>
    <w:tblStylePr w:type="band1Vert">
      <w:tblPr/>
      <w:tcPr>
        <w:shd w:val="clear" w:color="FFFFFF" w:fill="FFE28A" w:themeFill="accent4" w:themeFillTint="75"/>
      </w:tcPr>
    </w:tblStylePr>
    <w:tblStylePr w:type="band1Horz">
      <w:tblPr/>
      <w:tcPr>
        <w:shd w:val="clear" w:color="FFFFFF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DEAF6" w:themeFill="accent5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5B9BD5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5B9BD5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5B9BD5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5B9BD5" w:themeFill="accent5"/>
      </w:tcPr>
    </w:tblStylePr>
    <w:tblStylePr w:type="band1Vert">
      <w:tblPr/>
      <w:tcPr>
        <w:shd w:val="clear" w:color="FFFFFF" w:fill="B3D0EB" w:themeFill="accent5" w:themeFillTint="75"/>
      </w:tcPr>
    </w:tblStylePr>
    <w:tblStylePr w:type="band1Horz">
      <w:tblPr/>
      <w:tcPr>
        <w:shd w:val="clear" w:color="FFFFFF" w:fill="B3D0EB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1EFD8" w:themeFill="accent6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70AD47" w:themeFill="accent6"/>
      </w:tcPr>
    </w:tblStylePr>
    <w:tblStylePr w:type="band1Vert">
      <w:tblPr/>
      <w:tcPr>
        <w:shd w:val="clear" w:color="FFFFFF" w:fill="BCDBA8" w:themeFill="accent6" w:themeFillTint="75"/>
      </w:tcPr>
    </w:tblStylePr>
    <w:tblStylePr w:type="band1Horz">
      <w:tblPr/>
      <w:tcPr>
        <w:shd w:val="clear" w:color="FFFFFF" w:fill="BCDBA8" w:themeFill="accent6" w:themeFillTint="75"/>
      </w:tcPr>
    </w:tblStylePr>
  </w:style>
  <w:style w:type="table" w:styleId="C-6">
    <w:name w:val="Grid Table 6 Colorful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0B7E1" w:themeColor="accent1" w:themeTint="80"/>
        <w:left w:val="single" w:sz="4" w:space="0" w:color="A0B7E1" w:themeColor="accent1" w:themeTint="80"/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0B7E1" w:themeColor="accent1" w:themeTint="80" w:themeShade="95"/>
      </w:rPr>
      <w:tblPr/>
      <w:tcPr>
        <w:tcBorders>
          <w:bottom w:val="single" w:sz="12" w:space="0" w:color="A0B7E1" w:themeColor="accent1" w:themeTint="80"/>
        </w:tcBorders>
      </w:tcPr>
    </w:tblStylePr>
    <w:tblStylePr w:type="lastRow">
      <w:rPr>
        <w:b/>
        <w:color w:val="A0B7E1" w:themeColor="accent1" w:themeTint="80" w:themeShade="95"/>
      </w:rPr>
    </w:tblStylePr>
    <w:tblStylePr w:type="firstCol">
      <w:rPr>
        <w:b/>
        <w:color w:val="A0B7E1" w:themeColor="accent1" w:themeTint="80" w:themeShade="95"/>
      </w:rPr>
    </w:tblStylePr>
    <w:tblStylePr w:type="lastCol">
      <w:rPr>
        <w:b/>
        <w:color w:val="A0B7E1" w:themeColor="accent1" w:themeTint="80" w:themeShade="95"/>
      </w:rPr>
    </w:tblStylePr>
    <w:tblStylePr w:type="band1Vert">
      <w:tblPr/>
      <w:tcPr>
        <w:shd w:val="clear" w:color="FFFFFF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FFFFFF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FFFFF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FFFFFF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FFF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5B9BD5" w:themeColor="accent5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FFFFFF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FFFFFF" w:fill="E1EFD8" w:themeFill="accent6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styleId="C-7">
    <w:name w:val="Grid Table 7 Colorful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0B7E1" w:themeColor="accent1" w:themeTint="8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single" w:sz="4" w:space="0" w:color="A0B7E1" w:themeColor="accen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0B7E1" w:themeColor="accen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single" w:sz="4" w:space="0" w:color="A0B7E1" w:themeColor="accent1" w:themeTint="8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FFFFFF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FFFFF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 w:themeTint="FE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5A5A5" w:themeColor="accent3" w:themeTint="FE"/>
        </w:tcBorders>
        <w:shd w:val="clear" w:color="FFFFFF" w:fill="FFFFFF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single" w:sz="4" w:space="0" w:color="A5A5A5" w:themeColor="accent3" w:themeTint="FE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FFFFFF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FFF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2C6E7" w:themeColor="accent5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single" w:sz="4" w:space="0" w:color="A2C6E7" w:themeColor="accent5" w:themeTint="9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FFFFFF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DD394" w:themeColor="accent6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single" w:sz="4" w:space="0" w:color="ADD394" w:themeColor="accent6" w:themeTint="9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FFFFFF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styleId="-1">
    <w:name w:val="List Table 1 Light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tblPr/>
      <w:tcPr>
        <w:shd w:val="clear" w:color="FFFFFF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CFDBF0" w:themeFill="accent1" w:themeFillTint="40"/>
      </w:tcPr>
    </w:tblStylePr>
    <w:tblStylePr w:type="band1Horz">
      <w:tblPr/>
      <w:tcPr>
        <w:shd w:val="clear" w:color="FFFFFF" w:fill="CFDBF0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FADECB" w:themeFill="accent2" w:themeFillTint="40"/>
      </w:tcPr>
    </w:tblStylePr>
    <w:tblStylePr w:type="band1Horz">
      <w:tblPr/>
      <w:tcPr>
        <w:shd w:val="clear" w:color="FFFFFF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E8E8E8" w:themeFill="accent3" w:themeFillTint="40"/>
      </w:tcPr>
    </w:tblStylePr>
    <w:tblStylePr w:type="band1Horz">
      <w:tblPr/>
      <w:tcPr>
        <w:shd w:val="clear" w:color="FFFFFF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FFEFBF" w:themeFill="accent4" w:themeFillTint="40"/>
      </w:tcPr>
    </w:tblStylePr>
    <w:tblStylePr w:type="band1Horz">
      <w:tblPr/>
      <w:tcPr>
        <w:shd w:val="clear" w:color="FFFFFF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5E5F4" w:themeFill="accent5" w:themeFillTint="40"/>
      </w:tcPr>
    </w:tblStylePr>
    <w:tblStylePr w:type="band1Horz">
      <w:tblPr/>
      <w:tcPr>
        <w:shd w:val="clear" w:color="FFFFFF" w:fill="D5E5F4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AEBCF" w:themeFill="accent6" w:themeFillTint="40"/>
      </w:tcPr>
    </w:tblStylePr>
    <w:tblStylePr w:type="band1Horz">
      <w:tblPr/>
      <w:tcPr>
        <w:shd w:val="clear" w:color="FFFFFF" w:fill="DAEBCF" w:themeFill="accent6" w:themeFillTint="40"/>
      </w:tcPr>
    </w:tblStylePr>
  </w:style>
  <w:style w:type="table" w:styleId="-2">
    <w:name w:val="List Table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1" w:themeTint="90"/>
        <w:bottom w:val="single" w:sz="4" w:space="0" w:color="95AFDD" w:themeColor="accent1" w:themeTint="90"/>
        <w:insideH w:val="single" w:sz="4" w:space="0" w:color="95AFDD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FDBF0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5" w:themeTint="90"/>
        <w:bottom w:val="single" w:sz="4" w:space="0" w:color="A2C6E7" w:themeColor="accent5" w:themeTint="90"/>
        <w:insideH w:val="single" w:sz="4" w:space="0" w:color="A2C6E7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5E5F4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BCF" w:themeFill="accent6" w:themeFillTint="40"/>
      </w:tcPr>
    </w:tblStylePr>
  </w:style>
  <w:style w:type="table" w:styleId="-3">
    <w:name w:val="List Table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472C4" w:themeColor="accent1"/>
          <w:bottom w:val="single" w:sz="4" w:space="0" w:color="4472C4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BC2E5" w:themeColor="accent5" w:themeTint="9A"/>
        <w:left w:val="single" w:sz="4" w:space="0" w:color="9BC2E5" w:themeColor="accent5" w:themeTint="9A"/>
        <w:bottom w:val="single" w:sz="4" w:space="0" w:color="9BC2E5" w:themeColor="accent5" w:themeTint="9A"/>
        <w:right w:val="single" w:sz="4" w:space="0" w:color="9BC2E5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BC2E5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BC2E5" w:themeColor="accent5" w:themeTint="9A"/>
          <w:right w:val="single" w:sz="4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BC2E5" w:themeColor="accent5" w:themeTint="9A"/>
          <w:bottom w:val="single" w:sz="4" w:space="0" w:color="9BC2E5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styleId="-4">
    <w:name w:val="List Table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FDBF0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5B9BD5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5E5F4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BCF" w:themeFill="accent6" w:themeFillTint="40"/>
      </w:tcPr>
    </w:tblStylePr>
  </w:style>
  <w:style w:type="table" w:styleId="-5">
    <w:name w:val="List Table 5 Dark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FFFFFF" w:fill="7F7F7F" w:themeFill="text1" w:themeFillTint="80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FFFFFF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4472C4" w:themeColor="accent1"/>
        <w:left w:val="single" w:sz="32" w:space="0" w:color="4472C4" w:themeColor="accent1"/>
        <w:bottom w:val="single" w:sz="32" w:space="0" w:color="4472C4" w:themeColor="accent1"/>
        <w:right w:val="single" w:sz="32" w:space="0" w:color="4472C4" w:themeColor="accent1"/>
      </w:tblBorders>
      <w:shd w:val="clear" w:color="FFFFFF" w:fill="4472C4" w:themeFill="accent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472C4" w:themeColor="accent1"/>
          <w:bottom w:val="single" w:sz="12" w:space="0" w:color="FFFFFF" w:themeColor="light1"/>
        </w:tcBorders>
        <w:shd w:val="clear" w:color="FFFFFF" w:fill="4472C4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472C4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472C4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4472C4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472C4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472C4" w:themeFill="accent1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FFFFF" w:fill="F4B184" w:themeFill="accent2" w:themeFillTint="97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FFFFF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FFFFFF" w:fill="C9C9C9" w:themeFill="accent3" w:themeFillTint="98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FFFFFF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FFFF" w:fill="FFD865" w:themeFill="accent4" w:themeFillTint="9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FFFF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9BC2E5" w:themeColor="accent5" w:themeTint="9A"/>
        <w:left w:val="single" w:sz="32" w:space="0" w:color="9BC2E5" w:themeColor="accent5" w:themeTint="9A"/>
        <w:bottom w:val="single" w:sz="32" w:space="0" w:color="9BC2E5" w:themeColor="accent5" w:themeTint="9A"/>
        <w:right w:val="single" w:sz="32" w:space="0" w:color="9BC2E5" w:themeColor="accent5" w:themeTint="9A"/>
      </w:tblBorders>
      <w:shd w:val="clear" w:color="FFFFFF" w:fill="9BC2E5" w:themeFill="accent5" w:themeFillTint="9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BC2E5" w:themeColor="accent5" w:themeTint="9A"/>
          <w:bottom w:val="single" w:sz="12" w:space="0" w:color="FFFFFF" w:themeColor="light1"/>
        </w:tcBorders>
        <w:shd w:val="clear" w:color="FFFFFF" w:fill="9BC2E5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BC2E5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BC2E5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9BC2E5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BC2E5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BC2E5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FFFFFF" w:fill="A9D08E" w:themeFill="accent6" w:themeFillTint="98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FFFFFF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A9D08E" w:themeFill="accent6" w:themeFillTint="98"/>
      </w:tcPr>
    </w:tblStylePr>
  </w:style>
  <w:style w:type="table" w:styleId="-6">
    <w:name w:val="List Table 6 Colorful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4472C4" w:themeColor="accent1"/>
        <w:bottom w:val="single" w:sz="4" w:space="0" w:color="4472C4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54175" w:themeColor="accent1" w:themeShade="95"/>
      </w:rPr>
      <w:tblPr/>
      <w:tcPr>
        <w:tcBorders>
          <w:bottom w:val="single" w:sz="4" w:space="0" w:color="4472C4" w:themeColor="accent1"/>
        </w:tcBorders>
      </w:tcPr>
    </w:tblStylePr>
    <w:tblStylePr w:type="lastRow">
      <w:rPr>
        <w:b/>
        <w:color w:val="254175" w:themeColor="accent1" w:themeShade="95"/>
      </w:rPr>
      <w:tblPr/>
      <w:tcPr>
        <w:tcBorders>
          <w:top w:val="single" w:sz="4" w:space="0" w:color="4472C4" w:themeColor="accent1"/>
        </w:tcBorders>
      </w:tcPr>
    </w:tblStylePr>
    <w:tblStylePr w:type="firstCol">
      <w:rPr>
        <w:b/>
        <w:color w:val="254175" w:themeColor="accent1" w:themeShade="95"/>
      </w:rPr>
    </w:tblStylePr>
    <w:tblStylePr w:type="lastCol">
      <w:rPr>
        <w:b/>
        <w:color w:val="254175" w:themeColor="accent1" w:themeShade="95"/>
      </w:rPr>
    </w:tblStylePr>
    <w:tblStylePr w:type="band1Vert">
      <w:tblPr/>
      <w:tcPr>
        <w:shd w:val="clear" w:color="FFFFFF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FFFFFF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bottom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FFFFF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FFFFF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9C9C9" w:themeColor="accent3" w:themeTint="98"/>
        <w:bottom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FFFFFF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FFFFFF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bottom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FFF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FFF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BC2E5" w:themeColor="accent5" w:themeTint="9A"/>
        <w:bottom w:val="single" w:sz="4" w:space="0" w:color="9BC2E5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9BC2E5" w:themeColor="accent5" w:themeTint="9A" w:themeShade="95"/>
      </w:rPr>
      <w:tblPr/>
      <w:tcPr>
        <w:tcBorders>
          <w:bottom w:val="single" w:sz="4" w:space="0" w:color="9BC2E5" w:themeColor="accent5" w:themeTint="9A"/>
        </w:tcBorders>
      </w:tcPr>
    </w:tblStylePr>
    <w:tblStylePr w:type="lastRow">
      <w:rPr>
        <w:b/>
        <w:color w:val="9BC2E5" w:themeColor="accent5" w:themeTint="9A" w:themeShade="95"/>
      </w:rPr>
      <w:tblPr/>
      <w:tcPr>
        <w:tcBorders>
          <w:top w:val="single" w:sz="4" w:space="0" w:color="9BC2E5" w:themeColor="accent5" w:themeTint="9A"/>
        </w:tcBorders>
      </w:tcPr>
    </w:tblStylePr>
    <w:tblStylePr w:type="firstCol">
      <w:rPr>
        <w:b/>
        <w:color w:val="9BC2E5" w:themeColor="accent5" w:themeTint="9A" w:themeShade="95"/>
      </w:rPr>
    </w:tblStylePr>
    <w:tblStylePr w:type="lastCol">
      <w:rPr>
        <w:b/>
        <w:color w:val="9BC2E5" w:themeColor="accent5" w:themeTint="9A" w:themeShade="95"/>
      </w:rPr>
    </w:tblStylePr>
    <w:tblStylePr w:type="band1Vert">
      <w:tblPr/>
      <w:tcPr>
        <w:shd w:val="clear" w:color="FFFFFF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FFFFFF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9D08E" w:themeColor="accent6" w:themeTint="98"/>
        <w:bottom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FFFFFF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FFFFFF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styleId="-7">
    <w:name w:val="List Table 7 Colorful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4472C4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472C4" w:themeColor="accent1"/>
        </w:tcBorders>
        <w:shd w:val="clear" w:color="FFFFFF" w:fill="FFFFFF"/>
      </w:tcPr>
    </w:tblStylePr>
    <w:tblStylePr w:type="lastCol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single" w:sz="4" w:space="0" w:color="4472C4" w:themeColor="accent1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FFFFFF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FFFFF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9C9C9" w:themeColor="accent3" w:themeTint="98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C9C9C9" w:themeColor="accent3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single" w:sz="4" w:space="0" w:color="C9C9C9" w:themeColor="accent3" w:themeTint="98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FFFFFF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FFF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9BC2E5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C2E5" w:themeColor="accent5" w:themeTint="9A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single" w:sz="4" w:space="0" w:color="9BC2E5" w:themeColor="accent5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BC2E5" w:themeColor="accent5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single" w:sz="4" w:space="0" w:color="9BC2E5" w:themeColor="accent5" w:themeTint="9A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FFFFFF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9D08E" w:themeColor="accent6" w:themeTint="98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9D08E" w:themeColor="accent6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single" w:sz="4" w:space="0" w:color="A9D08E" w:themeColor="accent6" w:themeTint="98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FFFFFF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4D2EC" w:themeFill="accent1" w:themeFillTint="50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254175" w:themeColor="accent1" w:themeShade="95"/>
        <w:left w:val="single" w:sz="4" w:space="0" w:color="254175" w:themeColor="accent1" w:themeShade="95"/>
        <w:bottom w:val="single" w:sz="4" w:space="0" w:color="254175" w:themeColor="accent1" w:themeShade="95"/>
        <w:right w:val="single" w:sz="4" w:space="0" w:color="254175" w:themeColor="accent1" w:themeShade="95"/>
        <w:insideH w:val="single" w:sz="4" w:space="0" w:color="254175" w:themeColor="accent1" w:themeShade="95"/>
        <w:insideV w:val="single" w:sz="4" w:space="0" w:color="254175" w:themeColor="accent1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4D2EC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245A8D" w:themeColor="accent5" w:themeShade="95"/>
        <w:left w:val="single" w:sz="4" w:space="0" w:color="245A8D" w:themeColor="accent5" w:themeShade="95"/>
        <w:bottom w:val="single" w:sz="4" w:space="0" w:color="245A8D" w:themeColor="accent5" w:themeShade="95"/>
        <w:right w:val="single" w:sz="4" w:space="0" w:color="245A8D" w:themeColor="accent5" w:themeShade="95"/>
        <w:insideH w:val="single" w:sz="4" w:space="0" w:color="245A8D" w:themeColor="accent5" w:themeShade="95"/>
        <w:insideV w:val="single" w:sz="4" w:space="0" w:color="245A8D" w:themeColor="accent5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472C4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472C4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BC2E5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BC2E5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character" w:styleId="af0">
    <w:name w:val="Hyperlink"/>
    <w:uiPriority w:val="99"/>
    <w:unhideWhenUsed/>
    <w:rPr>
      <w:color w:val="0563C1" w:themeColor="hyperlink"/>
      <w:u w:val="single"/>
    </w:rPr>
  </w:style>
  <w:style w:type="paragraph" w:styleId="af1">
    <w:name w:val="footnote text"/>
    <w:basedOn w:val="a"/>
    <w:link w:val="af2"/>
    <w:uiPriority w:val="99"/>
    <w:semiHidden/>
    <w:unhideWhenUsed/>
    <w:pPr>
      <w:spacing w:after="40" w:line="240" w:lineRule="auto"/>
    </w:pPr>
    <w:rPr>
      <w:sz w:val="18"/>
    </w:rPr>
  </w:style>
  <w:style w:type="character" w:customStyle="1" w:styleId="af2">
    <w:name w:val="Текст сноски Знак"/>
    <w:link w:val="af1"/>
    <w:uiPriority w:val="99"/>
    <w:rPr>
      <w:sz w:val="18"/>
    </w:rPr>
  </w:style>
  <w:style w:type="character" w:styleId="af3">
    <w:name w:val="footnote reference"/>
    <w:basedOn w:val="a0"/>
    <w:uiPriority w:val="99"/>
    <w:unhideWhenUsed/>
    <w:rPr>
      <w:vertAlign w:val="superscript"/>
    </w:rPr>
  </w:style>
  <w:style w:type="paragraph" w:styleId="af4">
    <w:name w:val="endnote text"/>
    <w:basedOn w:val="a"/>
    <w:link w:val="af5"/>
    <w:uiPriority w:val="99"/>
    <w:semiHidden/>
    <w:unhideWhenUsed/>
    <w:pPr>
      <w:spacing w:after="0" w:line="240" w:lineRule="auto"/>
    </w:pPr>
    <w:rPr>
      <w:sz w:val="20"/>
    </w:rPr>
  </w:style>
  <w:style w:type="character" w:customStyle="1" w:styleId="af5">
    <w:name w:val="Текст концевой сноски Знак"/>
    <w:link w:val="af4"/>
    <w:uiPriority w:val="99"/>
    <w:rPr>
      <w:sz w:val="20"/>
    </w:rPr>
  </w:style>
  <w:style w:type="character" w:styleId="af6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pPr>
      <w:spacing w:after="57"/>
    </w:pPr>
  </w:style>
  <w:style w:type="paragraph" w:styleId="24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7">
    <w:name w:val="TOC Heading"/>
    <w:uiPriority w:val="39"/>
    <w:unhideWhenUsed/>
  </w:style>
  <w:style w:type="character" w:customStyle="1" w:styleId="10">
    <w:name w:val="Заголовок 1 Знак"/>
    <w:basedOn w:val="a0"/>
    <w:link w:val="1"/>
    <w:rPr>
      <w:rFonts w:ascii="Arial" w:eastAsia="Times New Roman" w:hAnsi="Arial" w:cs="Arial"/>
      <w:b/>
      <w:bCs/>
      <w:sz w:val="32"/>
      <w:szCs w:val="32"/>
      <w:lang w:eastAsia="ru-RU"/>
    </w:rPr>
  </w:style>
  <w:style w:type="paragraph" w:customStyle="1" w:styleId="style3">
    <w:name w:val="style3"/>
    <w:basedOn w:val="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Название1"/>
    <w:basedOn w:val="a"/>
    <w:qFormat/>
    <w:pPr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4"/>
      <w:szCs w:val="26"/>
      <w:lang w:eastAsia="ru-RU"/>
    </w:rPr>
  </w:style>
  <w:style w:type="paragraph" w:styleId="af8">
    <w:name w:val="Block Text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after="0" w:line="240" w:lineRule="auto"/>
      <w:ind w:left="-142" w:right="-341"/>
      <w:jc w:val="center"/>
    </w:pPr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paragraph" w:styleId="af9">
    <w:name w:val="List Paragraph"/>
    <w:basedOn w:val="a"/>
    <w:uiPriority w:val="34"/>
    <w:qFormat/>
    <w:pPr>
      <w:ind w:left="720"/>
      <w:contextualSpacing/>
    </w:pPr>
  </w:style>
  <w:style w:type="character" w:styleId="afa">
    <w:name w:val="Placeholder Text"/>
    <w:basedOn w:val="a0"/>
    <w:uiPriority w:val="99"/>
    <w:semiHidden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png"/><Relationship Id="rId21" Type="http://schemas.openxmlformats.org/officeDocument/2006/relationships/image" Target="media/image70.png"/><Relationship Id="rId22" Type="http://schemas.openxmlformats.org/officeDocument/2006/relationships/image" Target="media/image8.png"/><Relationship Id="rId23" Type="http://schemas.openxmlformats.org/officeDocument/2006/relationships/image" Target="media/image80.png"/><Relationship Id="rId24" Type="http://schemas.openxmlformats.org/officeDocument/2006/relationships/image" Target="media/image9.png"/><Relationship Id="rId25" Type="http://schemas.openxmlformats.org/officeDocument/2006/relationships/image" Target="media/image90.png"/><Relationship Id="rId26" Type="http://schemas.openxmlformats.org/officeDocument/2006/relationships/image" Target="media/image10.png"/><Relationship Id="rId27" Type="http://schemas.openxmlformats.org/officeDocument/2006/relationships/image" Target="media/image100.png"/><Relationship Id="rId28" Type="http://schemas.openxmlformats.org/officeDocument/2006/relationships/image" Target="media/image11.png"/><Relationship Id="rId29" Type="http://schemas.openxmlformats.org/officeDocument/2006/relationships/image" Target="media/image110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media/image12.wmf"/><Relationship Id="rId31" Type="http://schemas.openxmlformats.org/officeDocument/2006/relationships/oleObject" Target="embeddings/oleObject4.bin"/><Relationship Id="rId32" Type="http://schemas.openxmlformats.org/officeDocument/2006/relationships/image" Target="media/image13.png"/><Relationship Id="rId9" Type="http://schemas.openxmlformats.org/officeDocument/2006/relationships/oleObject" Target="embeddings/oleObject2.bin"/><Relationship Id="rId33" Type="http://schemas.openxmlformats.org/officeDocument/2006/relationships/image" Target="media/image130.png"/><Relationship Id="rId34" Type="http://schemas.openxmlformats.org/officeDocument/2006/relationships/image" Target="media/image14.png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5" Type="http://schemas.openxmlformats.org/officeDocument/2006/relationships/image" Target="media/image140.png"/><Relationship Id="rId36" Type="http://schemas.openxmlformats.org/officeDocument/2006/relationships/image" Target="media/image15.png"/><Relationship Id="rId10" Type="http://schemas.openxmlformats.org/officeDocument/2006/relationships/image" Target="media/image2.png"/><Relationship Id="rId37" Type="http://schemas.openxmlformats.org/officeDocument/2006/relationships/image" Target="media/image150.png"/><Relationship Id="rId38" Type="http://schemas.openxmlformats.org/officeDocument/2006/relationships/image" Target="media/image16.png"/><Relationship Id="rId13" Type="http://schemas.openxmlformats.org/officeDocument/2006/relationships/image" Target="media/image3.png"/><Relationship Id="rId14" Type="http://schemas.openxmlformats.org/officeDocument/2006/relationships/image" Target="media/image3.wmf"/><Relationship Id="rId15" Type="http://schemas.openxmlformats.org/officeDocument/2006/relationships/oleObject" Target="embeddings/oleObject3.bin"/><Relationship Id="rId16" Type="http://schemas.openxmlformats.org/officeDocument/2006/relationships/image" Target="media/image4.png"/><Relationship Id="rId17" Type="http://schemas.openxmlformats.org/officeDocument/2006/relationships/image" Target="media/image5.png"/><Relationship Id="rId18" Type="http://schemas.openxmlformats.org/officeDocument/2006/relationships/image" Target="media/image6.png"/><Relationship Id="rId19" Type="http://schemas.openxmlformats.org/officeDocument/2006/relationships/image" Target="media/image60.png"/><Relationship Id="rId39" Type="http://schemas.openxmlformats.org/officeDocument/2006/relationships/image" Target="media/image160.png"/><Relationship Id="rId40" Type="http://schemas.openxmlformats.org/officeDocument/2006/relationships/fontTable" Target="fontTable.xml"/><Relationship Id="rId4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9</Pages>
  <Words>565</Words>
  <Characters>3221</Characters>
  <Application>Microsoft Macintosh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ga Kuzmina</dc:creator>
  <cp:keywords/>
  <dc:description/>
  <cp:lastModifiedBy>пользователь Microsoft Office</cp:lastModifiedBy>
  <cp:revision>14</cp:revision>
  <dcterms:created xsi:type="dcterms:W3CDTF">2021-05-03T19:50:00Z</dcterms:created>
  <dcterms:modified xsi:type="dcterms:W3CDTF">2021-05-15T10:53:00Z</dcterms:modified>
</cp:coreProperties>
</file>